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EF0" w:rsidRPr="007D5C5D" w:rsidRDefault="00334EF0" w:rsidP="007D5C5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b/>
          <w:color w:val="FF0000"/>
          <w:sz w:val="28"/>
          <w:szCs w:val="28"/>
        </w:rPr>
        <w:t>HÌNH THANG</w:t>
      </w:r>
      <w:r w:rsidR="000B29C1" w:rsidRPr="007D5C5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CÂN</w:t>
      </w:r>
    </w:p>
    <w:p w:rsidR="00334EF0" w:rsidRPr="007D5C5D" w:rsidRDefault="007D5C5D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BCEB874" wp14:editId="2487315B">
            <wp:simplePos x="0" y="0"/>
            <wp:positionH relativeFrom="column">
              <wp:posOffset>2540</wp:posOffset>
            </wp:positionH>
            <wp:positionV relativeFrom="paragraph">
              <wp:posOffset>435610</wp:posOffset>
            </wp:positionV>
            <wp:extent cx="1762125" cy="13716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34EF0" w:rsidRPr="007D5C5D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D33F24" w:rsidRPr="007D5C5D" w:rsidRDefault="00D33F24" w:rsidP="007D5C5D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color w:val="FF0000"/>
          <w:sz w:val="28"/>
          <w:szCs w:val="28"/>
        </w:rPr>
        <w:t>1. Định nghĩa</w:t>
      </w:r>
    </w:p>
    <w:p w:rsidR="00D33F24" w:rsidRPr="00C037BD" w:rsidRDefault="00D33F24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Hình thang cân là hình thang có hai góc kề 1 đáy bằng nhau</w:t>
      </w:r>
    </w:p>
    <w:p w:rsidR="00D33F24" w:rsidRPr="00C037BD" w:rsidRDefault="00D33F24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ABCD là hình thang cân ( đáy AB, CD )</w:t>
      </w:r>
      <w:r w:rsidRPr="00C037B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6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42.75pt" o:ole="">
            <v:imagedata r:id="rId8" o:title=""/>
          </v:shape>
          <o:OLEObject Type="Embed" ProgID="Equation.DSMT4" ShapeID="_x0000_i1025" DrawAspect="Content" ObjectID="_1634576629" r:id="rId9"/>
        </w:object>
      </w:r>
      <w:r w:rsidRPr="00C037BD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D33F24" w:rsidRPr="00C037BD" w:rsidRDefault="00D33F24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D5C5D">
        <w:rPr>
          <w:rFonts w:ascii="Times New Roman" w:hAnsi="Times New Roman" w:cs="Times New Roman"/>
          <w:color w:val="FF0000"/>
          <w:sz w:val="28"/>
          <w:szCs w:val="28"/>
        </w:rPr>
        <w:t>2. Tính chất:</w:t>
      </w:r>
      <w:r w:rsidRPr="00C037BD">
        <w:rPr>
          <w:rFonts w:ascii="Times New Roman" w:hAnsi="Times New Roman" w:cs="Times New Roman"/>
          <w:sz w:val="28"/>
          <w:szCs w:val="28"/>
        </w:rPr>
        <w:t xml:space="preserve"> Trong hình thang cân</w:t>
      </w:r>
    </w:p>
    <w:p w:rsidR="00D33F24" w:rsidRPr="00C037BD" w:rsidRDefault="00D33F24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- Hai cạnh bên bằng nhau</w:t>
      </w:r>
      <w:r w:rsidRPr="00C037BD">
        <w:rPr>
          <w:rFonts w:ascii="Times New Roman" w:hAnsi="Times New Roman" w:cs="Times New Roman"/>
          <w:sz w:val="28"/>
          <w:szCs w:val="28"/>
        </w:rPr>
        <w:br w:type="textWrapping" w:clear="all"/>
        <w:t>- Hai đường chéo bằng nhau</w:t>
      </w:r>
    </w:p>
    <w:p w:rsidR="00D33F24" w:rsidRPr="007D5C5D" w:rsidRDefault="00D33F24" w:rsidP="007D5C5D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color w:val="FF0000"/>
          <w:sz w:val="28"/>
          <w:szCs w:val="28"/>
        </w:rPr>
        <w:t>3. Dấu hiệu nhận biết</w:t>
      </w:r>
    </w:p>
    <w:p w:rsidR="00D33F24" w:rsidRPr="00C037BD" w:rsidRDefault="00D33F24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- Hình thang có 2 góc kề 1 đáy bằng nhau là hình thang cân</w:t>
      </w:r>
    </w:p>
    <w:p w:rsidR="00D33F24" w:rsidRPr="00C037BD" w:rsidRDefault="00D33F24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- Hình thang có hai đường chéo bằng nhau là hình thang cân</w:t>
      </w:r>
    </w:p>
    <w:p w:rsidR="00D33F24" w:rsidRPr="00C037BD" w:rsidRDefault="00637776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D5C5D">
        <w:rPr>
          <w:rFonts w:ascii="Times New Roman" w:hAnsi="Times New Roman" w:cs="Times New Roman"/>
          <w:color w:val="FF0000"/>
          <w:sz w:val="28"/>
          <w:szCs w:val="28"/>
        </w:rPr>
        <w:t>4. Chú ý:</w:t>
      </w:r>
      <w:r w:rsidRPr="00C037BD">
        <w:rPr>
          <w:rFonts w:ascii="Times New Roman" w:hAnsi="Times New Roman" w:cs="Times New Roman"/>
          <w:sz w:val="28"/>
          <w:szCs w:val="28"/>
        </w:rPr>
        <w:t xml:space="preserve"> Hình thang có hai cạnh bên bằng nhau chưa chắ</w:t>
      </w:r>
      <w:r w:rsidR="00E04D27">
        <w:rPr>
          <w:rFonts w:ascii="Times New Roman" w:hAnsi="Times New Roman" w:cs="Times New Roman"/>
          <w:sz w:val="28"/>
          <w:szCs w:val="28"/>
        </w:rPr>
        <w:t>c đã là hình thang cân (h</w:t>
      </w:r>
      <w:r w:rsidRPr="00C037BD">
        <w:rPr>
          <w:rFonts w:ascii="Times New Roman" w:hAnsi="Times New Roman" w:cs="Times New Roman"/>
          <w:sz w:val="28"/>
          <w:szCs w:val="28"/>
        </w:rPr>
        <w:t>ình bình hành )</w:t>
      </w:r>
    </w:p>
    <w:p w:rsidR="001A39B7" w:rsidRPr="007D5C5D" w:rsidRDefault="001A39B7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b/>
          <w:color w:val="FF0000"/>
          <w:sz w:val="28"/>
          <w:szCs w:val="28"/>
        </w:rPr>
        <w:t>B. Bài tập và các dạng toán</w:t>
      </w:r>
    </w:p>
    <w:p w:rsidR="00637776" w:rsidRPr="007D5C5D" w:rsidRDefault="001A39B7" w:rsidP="007D5C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Dạng 1: </w:t>
      </w:r>
      <w:r w:rsidR="00637776" w:rsidRPr="007D5C5D">
        <w:rPr>
          <w:rFonts w:ascii="Times New Roman" w:hAnsi="Times New Roman" w:cs="Times New Roman"/>
          <w:b/>
          <w:color w:val="FF0000"/>
          <w:sz w:val="28"/>
          <w:szCs w:val="28"/>
        </w:rPr>
        <w:t>Chứng minh tứ giác là hình thang cân</w:t>
      </w:r>
    </w:p>
    <w:p w:rsidR="001A39B7" w:rsidRPr="00C037BD" w:rsidRDefault="00637776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D5C5D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C037BD">
        <w:rPr>
          <w:rFonts w:ascii="Times New Roman" w:hAnsi="Times New Roman" w:cs="Times New Roman"/>
          <w:sz w:val="28"/>
          <w:szCs w:val="28"/>
        </w:rPr>
        <w:t xml:space="preserve"> Dựa vào </w:t>
      </w:r>
      <w:r w:rsidR="006B4051">
        <w:rPr>
          <w:rFonts w:ascii="Times New Roman" w:hAnsi="Times New Roman" w:cs="Times New Roman"/>
          <w:sz w:val="28"/>
          <w:szCs w:val="28"/>
        </w:rPr>
        <w:t xml:space="preserve">các </w:t>
      </w:r>
      <w:r w:rsidRPr="00C037BD">
        <w:rPr>
          <w:rFonts w:ascii="Times New Roman" w:hAnsi="Times New Roman" w:cs="Times New Roman"/>
          <w:sz w:val="28"/>
          <w:szCs w:val="28"/>
        </w:rPr>
        <w:t>dấu hiệu nhận biết hình thang cân</w:t>
      </w:r>
    </w:p>
    <w:p w:rsidR="00161300" w:rsidRPr="00C037BD" w:rsidRDefault="00161300" w:rsidP="007D5C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D5C5D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C037BD">
        <w:rPr>
          <w:rFonts w:ascii="Times New Roman" w:hAnsi="Times New Roman" w:cs="Times New Roman"/>
          <w:sz w:val="28"/>
          <w:szCs w:val="28"/>
        </w:rPr>
        <w:t xml:space="preserve"> </w:t>
      </w:r>
      <w:r w:rsidR="00637776" w:rsidRPr="00C037BD">
        <w:rPr>
          <w:rFonts w:ascii="Times New Roman" w:hAnsi="Times New Roman" w:cs="Times New Roman"/>
          <w:sz w:val="28"/>
          <w:szCs w:val="28"/>
        </w:rPr>
        <w:t>Cho tam giác ABC cân tại A có BD và CE là hai đường trung tuyến của tam giác. Chứng minh tứ giác BCDE là hình thang cân</w:t>
      </w:r>
    </w:p>
    <w:p w:rsidR="00AE61E3" w:rsidRPr="007D5C5D" w:rsidRDefault="00161300" w:rsidP="007D5C5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37776" w:rsidRPr="00C037BD" w:rsidRDefault="007D5C5D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D5C5D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646976" behindDoc="0" locked="0" layoutInCell="1" allowOverlap="1" wp14:anchorId="0EBD2950" wp14:editId="09E6A92C">
            <wp:simplePos x="0" y="0"/>
            <wp:positionH relativeFrom="column">
              <wp:posOffset>47625</wp:posOffset>
            </wp:positionH>
            <wp:positionV relativeFrom="paragraph">
              <wp:posOffset>-10795</wp:posOffset>
            </wp:positionV>
            <wp:extent cx="1390650" cy="1609725"/>
            <wp:effectExtent l="0" t="0" r="0" b="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7776" w:rsidRPr="00C037BD">
        <w:rPr>
          <w:rFonts w:ascii="Times New Roman" w:hAnsi="Times New Roman" w:cs="Times New Roman"/>
          <w:sz w:val="28"/>
          <w:szCs w:val="28"/>
        </w:rPr>
        <w:t xml:space="preserve">Xét </w:t>
      </w:r>
      <w:r w:rsidR="00637776"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26" type="#_x0000_t75" style="width:35.25pt;height:15pt" o:ole="">
            <v:imagedata r:id="rId11" o:title=""/>
          </v:shape>
          <o:OLEObject Type="Embed" ProgID="Equation.DSMT4" ShapeID="_x0000_i1026" DrawAspect="Content" ObjectID="_1634576630" r:id="rId12"/>
        </w:object>
      </w:r>
      <w:r w:rsidR="00637776" w:rsidRPr="00C037BD">
        <w:rPr>
          <w:rFonts w:ascii="Times New Roman" w:hAnsi="Times New Roman" w:cs="Times New Roman"/>
          <w:sz w:val="28"/>
          <w:szCs w:val="28"/>
        </w:rPr>
        <w:t xml:space="preserve">có ED là đường trung bình của tam giác </w:t>
      </w:r>
      <w:r w:rsidR="00637776"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40" w:dyaOrig="279">
          <v:shape id="_x0000_i1027" type="#_x0000_t75" style="width:122.25pt;height:15pt" o:ole="">
            <v:imagedata r:id="rId13" o:title=""/>
          </v:shape>
          <o:OLEObject Type="Embed" ProgID="Equation.DSMT4" ShapeID="_x0000_i1027" DrawAspect="Content" ObjectID="_1634576631" r:id="rId14"/>
        </w:object>
      </w:r>
      <w:r w:rsidR="00637776" w:rsidRPr="00C037B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637776" w:rsidRPr="00C037BD" w:rsidRDefault="00637776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Là hình thang</w:t>
      </w:r>
    </w:p>
    <w:p w:rsidR="00CB0207" w:rsidRDefault="00637776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20" w:dyaOrig="380">
          <v:shape id="_x0000_i1028" type="#_x0000_t75" style="width:110.25pt;height:20.25pt" o:ole="">
            <v:imagedata r:id="rId15" o:title=""/>
          </v:shape>
          <o:OLEObject Type="Embed" ProgID="Equation.DSMT4" ShapeID="_x0000_i1028" DrawAspect="Content" ObjectID="_1634576632" r:id="rId16"/>
        </w:object>
      </w:r>
      <w:r w:rsidRPr="00C037BD">
        <w:rPr>
          <w:rFonts w:ascii="Times New Roman" w:hAnsi="Times New Roman" w:cs="Times New Roman"/>
          <w:sz w:val="28"/>
          <w:szCs w:val="28"/>
        </w:rPr>
        <w:t xml:space="preserve"> là hình thang cân ( dấu hiệu nhận biết )    </w:t>
      </w:r>
    </w:p>
    <w:p w:rsidR="007D5C5D" w:rsidRPr="00C037BD" w:rsidRDefault="007F1480" w:rsidP="007D5C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="007D5C5D" w:rsidRPr="007D5C5D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D5C5D" w:rsidRPr="00C037BD">
        <w:rPr>
          <w:rFonts w:ascii="Times New Roman" w:hAnsi="Times New Roman" w:cs="Times New Roman"/>
          <w:sz w:val="28"/>
          <w:szCs w:val="28"/>
        </w:rPr>
        <w:t xml:space="preserve"> Cho tam giác ABC cân tại A có </w:t>
      </w:r>
      <w:r w:rsidR="007D5C5D">
        <w:rPr>
          <w:rFonts w:ascii="Times New Roman" w:hAnsi="Times New Roman" w:cs="Times New Roman"/>
          <w:sz w:val="28"/>
          <w:szCs w:val="28"/>
        </w:rPr>
        <w:t>BH và CK là  hai đường cao của tam giác. Chứng minh BCHK là hình thang cân</w:t>
      </w:r>
    </w:p>
    <w:p w:rsidR="007D5C5D" w:rsidRPr="007D5C5D" w:rsidRDefault="007D5C5D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D5C5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05077C54" wp14:editId="0B3942D0">
            <wp:simplePos x="0" y="0"/>
            <wp:positionH relativeFrom="column">
              <wp:posOffset>2540</wp:posOffset>
            </wp:positionH>
            <wp:positionV relativeFrom="paragraph">
              <wp:posOffset>1905</wp:posOffset>
            </wp:positionV>
            <wp:extent cx="1762125" cy="19812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D5C5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D5C5D" w:rsidRDefault="007F1480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760" w:dyaOrig="320">
          <v:shape id="_x0000_i1029" type="#_x0000_t75" style="width:247.5pt;height:17.25pt" o:ole="">
            <v:imagedata r:id="rId18" o:title=""/>
          </v:shape>
          <o:OLEObject Type="Embed" ProgID="Equation.DSMT4" ShapeID="_x0000_i1029" DrawAspect="Content" ObjectID="_1634576633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D5C5D" w:rsidRDefault="007F1480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F148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340" w:dyaOrig="680">
          <v:shape id="_x0000_i1030" type="#_x0000_t75" style="width:225.75pt;height:36pt" o:ole="">
            <v:imagedata r:id="rId20" o:title=""/>
          </v:shape>
          <o:OLEObject Type="Embed" ProgID="Equation.DSMT4" ShapeID="_x0000_i1030" DrawAspect="Content" ObjectID="_1634576634" r:id="rId21"/>
        </w:object>
      </w:r>
    </w:p>
    <w:p w:rsidR="007D5C5D" w:rsidRPr="00C037BD" w:rsidRDefault="007D5C5D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E61E3" w:rsidRPr="00C037BD" w:rsidRDefault="007F1480" w:rsidP="007D5C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="00AE61E3" w:rsidRPr="007D5C5D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AE61E3" w:rsidRPr="00C037BD">
        <w:rPr>
          <w:rFonts w:ascii="Times New Roman" w:hAnsi="Times New Roman" w:cs="Times New Roman"/>
          <w:sz w:val="28"/>
          <w:szCs w:val="28"/>
        </w:rPr>
        <w:t xml:space="preserve"> </w:t>
      </w:r>
      <w:r w:rsidR="00CB0207" w:rsidRPr="00C037BD">
        <w:rPr>
          <w:rFonts w:ascii="Times New Roman" w:hAnsi="Times New Roman" w:cs="Times New Roman"/>
          <w:sz w:val="28"/>
          <w:szCs w:val="28"/>
        </w:rPr>
        <w:t>Cho tam giác ABC cân tại A, điểm I thuộc đường cao AH, BI giao với AC tại D, CI giao với AB tại E</w:t>
      </w:r>
    </w:p>
    <w:p w:rsidR="00CB0207" w:rsidRPr="00C037BD" w:rsidRDefault="00CB0207" w:rsidP="007D5C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a. Chứng minh rằng AD = AE</w:t>
      </w:r>
    </w:p>
    <w:p w:rsidR="00CB0207" w:rsidRPr="00C037BD" w:rsidRDefault="00CB0207" w:rsidP="007D5C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b. Xác định dạng của tứ giác BDEC</w:t>
      </w:r>
    </w:p>
    <w:p w:rsidR="00CB0207" w:rsidRPr="00C037BD" w:rsidRDefault="00CB0207" w:rsidP="007D5C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c. Xác định vị trí của điểm I sao cho BE = ED = DC</w:t>
      </w:r>
    </w:p>
    <w:p w:rsidR="00CB0207" w:rsidRPr="007D5C5D" w:rsidRDefault="00CB0207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D5C5D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5715</wp:posOffset>
            </wp:positionV>
            <wp:extent cx="1828800" cy="2143125"/>
            <wp:effectExtent l="0" t="0" r="0" b="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5C5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B0207" w:rsidRPr="00C037BD" w:rsidRDefault="00CB020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520" w:dyaOrig="400">
          <v:shape id="_x0000_i1031" type="#_x0000_t75" style="width:339.75pt;height:21pt" o:ole="">
            <v:imagedata r:id="rId23" o:title=""/>
          </v:shape>
          <o:OLEObject Type="Embed" ProgID="Equation.DSMT4" ShapeID="_x0000_i1031" DrawAspect="Content" ObjectID="_1634576635" r:id="rId24"/>
        </w:object>
      </w:r>
    </w:p>
    <w:p w:rsidR="00CB0207" w:rsidRPr="00C037BD" w:rsidRDefault="00CB020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b. Ta có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00" w:dyaOrig="320">
          <v:shape id="_x0000_i1032" type="#_x0000_t75" style="width:72.75pt;height:17.25pt" o:ole="">
            <v:imagedata r:id="rId25" o:title=""/>
          </v:shape>
          <o:OLEObject Type="Embed" ProgID="Equation.DSMT4" ShapeID="_x0000_i1032" DrawAspect="Content" ObjectID="_1634576636" r:id="rId26"/>
        </w:objec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cân tại A, có chung </w:t>
      </w:r>
      <w:r w:rsidRPr="00C037B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20">
          <v:shape id="_x0000_i1033" type="#_x0000_t75" style="width:12.75pt;height:17.25pt" o:ole="">
            <v:imagedata r:id="rId27" o:title=""/>
          </v:shape>
          <o:OLEObject Type="Embed" ProgID="Equation.DSMT4" ShapeID="_x0000_i1033" DrawAspect="Content" ObjectID="_1634576637" r:id="rId28"/>
        </w:objec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6B4051" w:rsidRDefault="00EF19F3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85" type="#_x0000_t75" style="position:absolute;margin-left:0;margin-top:.3pt;width:342.1pt;height:42.75pt;z-index:251667456;mso-position-horizontal:left">
            <v:imagedata r:id="rId29" o:title=""/>
            <w10:wrap type="square" side="right"/>
          </v:shape>
          <o:OLEObject Type="Embed" ProgID="Equation.DSMT4" ShapeID="_x0000_s1085" DrawAspect="Content" ObjectID="_1634576705" r:id="rId30"/>
        </w:object>
      </w:r>
      <w:r w:rsidR="00CB0207" w:rsidRPr="00A01A17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="006B4051">
        <w:rPr>
          <w:rFonts w:ascii="Times New Roman" w:hAnsi="Times New Roman" w:cs="Times New Roman"/>
          <w:sz w:val="28"/>
          <w:szCs w:val="28"/>
          <w:lang w:val="fr-FR"/>
        </w:rPr>
        <w:lastRenderedPageBreak/>
        <w:t>Là hình thang cân (đpcm)</w:t>
      </w:r>
    </w:p>
    <w:p w:rsidR="00CB0207" w:rsidRPr="00E04D27" w:rsidRDefault="00CB020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04D27">
        <w:rPr>
          <w:rFonts w:ascii="Times New Roman" w:hAnsi="Times New Roman" w:cs="Times New Roman"/>
          <w:sz w:val="28"/>
          <w:szCs w:val="28"/>
          <w:lang w:val="fr-FR"/>
        </w:rPr>
        <w:t xml:space="preserve">c. Ta có : </w:t>
      </w:r>
      <w:r w:rsidR="00010032"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020" w:dyaOrig="400">
          <v:shape id="_x0000_i1035" type="#_x0000_t75" style="width:105pt;height:21pt" o:ole="">
            <v:imagedata r:id="rId31" o:title=""/>
          </v:shape>
          <o:OLEObject Type="Embed" ProgID="Equation.DSMT4" ShapeID="_x0000_i1035" DrawAspect="Content" ObjectID="_1634576638" r:id="rId32"/>
        </w:object>
      </w:r>
      <w:r w:rsidRPr="00E04D27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="00010032" w:rsidRPr="00E04D27">
        <w:rPr>
          <w:rFonts w:ascii="Times New Roman" w:hAnsi="Times New Roman" w:cs="Times New Roman"/>
          <w:sz w:val="28"/>
          <w:szCs w:val="28"/>
          <w:lang w:val="fr-FR"/>
        </w:rPr>
        <w:t xml:space="preserve">Để BE = ED thì tam giác BED cân tại E </w:t>
      </w:r>
      <w:r w:rsidR="00010032" w:rsidRPr="00C037BD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260" w:dyaOrig="840">
          <v:shape id="_x0000_i1036" type="#_x0000_t75" style="width:117.75pt;height:45pt" o:ole="">
            <v:imagedata r:id="rId33" o:title=""/>
          </v:shape>
          <o:OLEObject Type="Embed" ProgID="Equation.DSMT4" ShapeID="_x0000_i1036" DrawAspect="Content" ObjectID="_1634576639" r:id="rId34"/>
        </w:object>
      </w:r>
    </w:p>
    <w:p w:rsidR="00010032" w:rsidRPr="00C037BD" w:rsidRDefault="00010032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01A17">
        <w:rPr>
          <w:rFonts w:ascii="Times New Roman" w:hAnsi="Times New Roman" w:cs="Times New Roman"/>
          <w:sz w:val="28"/>
          <w:szCs w:val="28"/>
          <w:lang w:val="fr-FR"/>
        </w:rPr>
        <w:t xml:space="preserve">Tương tự ta phải có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760" w:dyaOrig="400">
          <v:shape id="_x0000_i1037" type="#_x0000_t75" style="width:39.75pt;height:21pt" o:ole="">
            <v:imagedata r:id="rId35" o:title=""/>
          </v:shape>
          <o:OLEObject Type="Embed" ProgID="Equation.DSMT4" ShapeID="_x0000_i1037" DrawAspect="Content" ObjectID="_1634576640" r:id="rId36"/>
        </w:object>
      </w:r>
      <w:r w:rsidRPr="00A01A17">
        <w:rPr>
          <w:rFonts w:ascii="Times New Roman" w:hAnsi="Times New Roman" w:cs="Times New Roman"/>
          <w:sz w:val="28"/>
          <w:szCs w:val="28"/>
          <w:lang w:val="fr-FR"/>
        </w:rPr>
        <w:t xml:space="preserve"> . </w: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Vậy CE và BD là phân giác của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99" w:dyaOrig="380">
          <v:shape id="_x0000_i1038" type="#_x0000_t75" style="width:26.25pt;height:20.25pt" o:ole="">
            <v:imagedata r:id="rId37" o:title=""/>
          </v:shape>
          <o:OLEObject Type="Embed" ProgID="Equation.DSMT4" ShapeID="_x0000_i1038" DrawAspect="Content" ObjectID="_1634576641" r:id="rId38"/>
        </w:object>
      </w:r>
    </w:p>
    <w:p w:rsidR="00CB0207" w:rsidRPr="00C037BD" w:rsidRDefault="00010032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Vậy I là giao điểm của 3 đường phân giác.</w:t>
      </w:r>
    </w:p>
    <w:p w:rsidR="000129EF" w:rsidRPr="00C037BD" w:rsidRDefault="007F1480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0129EF"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129EF"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="00010032" w:rsidRPr="00C037BD">
        <w:rPr>
          <w:rFonts w:ascii="Times New Roman" w:hAnsi="Times New Roman" w:cs="Times New Roman"/>
          <w:sz w:val="28"/>
          <w:szCs w:val="28"/>
          <w:lang w:val="fr-FR"/>
        </w:rPr>
        <w:t>tam giác ABC đều, M là điểm nằm trong tam giác đó. Qua M kẻ đường thẳng song song với AC và cắt BC ở D, kẻ đường thẳng song song với AB cắt cắt AC tại E, kẻ đường thẳng song song với BC và cắt AB ở F. Chứng minh rằng</w:t>
      </w:r>
    </w:p>
    <w:p w:rsidR="00010032" w:rsidRPr="00C037BD" w:rsidRDefault="00010032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a. Tứ giác BFMD, CDME, AEMF là các hình thang cân</w:t>
      </w:r>
    </w:p>
    <w:p w:rsidR="00010032" w:rsidRPr="00C037BD" w:rsidRDefault="007F1480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F1480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49024" behindDoc="0" locked="0" layoutInCell="1" allowOverlap="1" wp14:anchorId="79CDC598" wp14:editId="66224730">
            <wp:simplePos x="0" y="0"/>
            <wp:positionH relativeFrom="column">
              <wp:posOffset>2540</wp:posOffset>
            </wp:positionH>
            <wp:positionV relativeFrom="paragraph">
              <wp:posOffset>485140</wp:posOffset>
            </wp:positionV>
            <wp:extent cx="1990725" cy="1981200"/>
            <wp:effectExtent l="0" t="0" r="0" b="0"/>
            <wp:wrapSquare wrapText="bothSides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0032"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010032" w:rsidRPr="00C037B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000" w:dyaOrig="320">
          <v:shape id="_x0000_i1039" type="#_x0000_t75" style="width:104.25pt;height:17.25pt" o:ole="">
            <v:imagedata r:id="rId40" o:title=""/>
          </v:shape>
          <o:OLEObject Type="Embed" ProgID="Equation.DSMT4" ShapeID="_x0000_i1039" DrawAspect="Content" ObjectID="_1634576642" r:id="rId41"/>
        </w:object>
      </w:r>
    </w:p>
    <w:p w:rsidR="000129EF" w:rsidRPr="007F1480" w:rsidRDefault="000129EF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01A17" w:rsidRPr="00A01A17" w:rsidRDefault="00A01A1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01A17">
        <w:rPr>
          <w:rFonts w:ascii="Times New Roman" w:hAnsi="Times New Roman" w:cs="Times New Roman"/>
          <w:sz w:val="28"/>
          <w:szCs w:val="28"/>
          <w:lang w:val="fr-FR"/>
        </w:rPr>
        <w:t>a) Chứng minh hình thang có hai góc kề một đáy bằng nhau</w:t>
      </w:r>
    </w:p>
    <w:p w:rsidR="00FE68E9" w:rsidRPr="00C037BD" w:rsidRDefault="00A01A1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010032"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FE68E9"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7F1480"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820" w:dyaOrig="340">
          <v:shape id="_x0000_i1040" type="#_x0000_t75" style="width:147pt;height:18pt" o:ole="">
            <v:imagedata r:id="rId42" o:title=""/>
          </v:shape>
          <o:OLEObject Type="Embed" ProgID="Equation.DSMT4" ShapeID="_x0000_i1040" DrawAspect="Content" ObjectID="_1634576643" r:id="rId43"/>
        </w:object>
      </w:r>
    </w:p>
    <w:p w:rsidR="007F1480" w:rsidRDefault="007F1480" w:rsidP="007D5C5D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7F1480" w:rsidRDefault="007F1480" w:rsidP="007D5C5D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0129EF" w:rsidRPr="007F1480" w:rsidRDefault="000129EF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Dạng 2: </w:t>
      </w:r>
      <w:r w:rsidR="00FE68E9"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Tính số đo góc, độ dài cạnh và diện tích hình thang cân</w:t>
      </w:r>
    </w:p>
    <w:p w:rsidR="000129EF" w:rsidRPr="00C037BD" w:rsidRDefault="00FE68E9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</w:t>
      </w:r>
      <w:r w:rsidR="007F1480"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  <w:r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 Sử dụng tính chất hình thang cân về cạnh, góc, đường chéo và công thức tính diện tích hình thang để tính toán.</w:t>
      </w:r>
    </w:p>
    <w:p w:rsidR="00B07712" w:rsidRPr="00C037BD" w:rsidRDefault="006B4051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B07712" w:rsidRPr="007F148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07712" w:rsidRPr="00C037BD">
        <w:rPr>
          <w:rFonts w:ascii="Times New Roman" w:hAnsi="Times New Roman" w:cs="Times New Roman"/>
          <w:sz w:val="28"/>
          <w:szCs w:val="28"/>
        </w:rPr>
        <w:t xml:space="preserve"> </w:t>
      </w:r>
      <w:r w:rsidR="0089063C" w:rsidRPr="00C037BD">
        <w:rPr>
          <w:rFonts w:ascii="Times New Roman" w:hAnsi="Times New Roman" w:cs="Times New Roman"/>
          <w:sz w:val="28"/>
          <w:szCs w:val="28"/>
        </w:rPr>
        <w:t xml:space="preserve">Cho hình thang cân ABCD ( AB // CD ) có </w:t>
      </w:r>
      <w:r w:rsidR="0089063C"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60" w:dyaOrig="340">
          <v:shape id="_x0000_i1041" type="#_x0000_t75" style="width:39.75pt;height:18pt" o:ole="">
            <v:imagedata r:id="rId44" o:title=""/>
          </v:shape>
          <o:OLEObject Type="Embed" ProgID="Equation.DSMT4" ShapeID="_x0000_i1041" DrawAspect="Content" ObjectID="_1634576644" r:id="rId45"/>
        </w:object>
      </w:r>
      <w:r w:rsidR="0089063C" w:rsidRPr="00C037BD">
        <w:rPr>
          <w:rFonts w:ascii="Times New Roman" w:hAnsi="Times New Roman" w:cs="Times New Roman"/>
          <w:sz w:val="28"/>
          <w:szCs w:val="28"/>
        </w:rPr>
        <w:t>. Tính các góc của hình thang cân</w:t>
      </w:r>
    </w:p>
    <w:p w:rsidR="00B07712" w:rsidRPr="007F1480" w:rsidRDefault="0089063C" w:rsidP="007F148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F1480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9063C" w:rsidRPr="00C037BD" w:rsidRDefault="007F1480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D5C5D">
        <w:rPr>
          <w:rFonts w:ascii="Times New Roman" w:hAnsi="Times New Roman" w:cs="Times New Roman"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 wp14:anchorId="2F08A0EB" wp14:editId="79122E5C">
            <wp:simplePos x="0" y="0"/>
            <wp:positionH relativeFrom="column">
              <wp:posOffset>0</wp:posOffset>
            </wp:positionH>
            <wp:positionV relativeFrom="paragraph">
              <wp:posOffset>-219075</wp:posOffset>
            </wp:positionV>
            <wp:extent cx="1762125" cy="1371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063C" w:rsidRPr="00C037BD">
        <w:rPr>
          <w:rFonts w:ascii="Times New Roman" w:hAnsi="Times New Roman" w:cs="Times New Roman"/>
          <w:sz w:val="28"/>
          <w:szCs w:val="28"/>
        </w:rPr>
        <w:t xml:space="preserve">Vì ABCD là hình thang cân nên: </w:t>
      </w:r>
      <w:r w:rsidR="0089063C"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40" w:dyaOrig="380">
          <v:shape id="_x0000_i1042" type="#_x0000_t75" style="width:137.25pt;height:20.25pt" o:ole="">
            <v:imagedata r:id="rId46" o:title=""/>
          </v:shape>
          <o:OLEObject Type="Embed" ProgID="Equation.DSMT4" ShapeID="_x0000_i1042" DrawAspect="Content" ObjectID="_1634576645" r:id="rId47"/>
        </w:object>
      </w:r>
      <w:r w:rsidR="0089063C" w:rsidRPr="00C037B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F1480" w:rsidRDefault="0089063C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40" w:dyaOrig="380">
          <v:shape id="_x0000_i1043" type="#_x0000_t75" style="width:147.75pt;height:20.25pt" o:ole="">
            <v:imagedata r:id="rId48" o:title=""/>
          </v:shape>
          <o:OLEObject Type="Embed" ProgID="Equation.DSMT4" ShapeID="_x0000_i1043" DrawAspect="Content" ObjectID="_1634576646" r:id="rId49"/>
        </w:object>
      </w:r>
    </w:p>
    <w:p w:rsidR="006B4051" w:rsidRPr="007F1480" w:rsidRDefault="006B4051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9063C" w:rsidRPr="00C037BD" w:rsidRDefault="00E04D27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F1480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2C8BD1EE" wp14:editId="0B0174FA">
            <wp:simplePos x="0" y="0"/>
            <wp:positionH relativeFrom="column">
              <wp:posOffset>0</wp:posOffset>
            </wp:positionH>
            <wp:positionV relativeFrom="paragraph">
              <wp:posOffset>501015</wp:posOffset>
            </wp:positionV>
            <wp:extent cx="1762125" cy="13716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B4051"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89063C" w:rsidRPr="007F148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89063C" w:rsidRPr="00C037BD">
        <w:rPr>
          <w:rFonts w:ascii="Times New Roman" w:hAnsi="Times New Roman" w:cs="Times New Roman"/>
          <w:sz w:val="28"/>
          <w:szCs w:val="28"/>
        </w:rPr>
        <w:t xml:space="preserve"> Cho hình thang cân ABCD ( AB // CD ) có </w:t>
      </w:r>
      <w:r w:rsidR="0089063C"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340">
          <v:shape id="_x0000_i1044" type="#_x0000_t75" style="width:40.5pt;height:18pt" o:ole="">
            <v:imagedata r:id="rId50" o:title=""/>
          </v:shape>
          <o:OLEObject Type="Embed" ProgID="Equation.DSMT4" ShapeID="_x0000_i1044" DrawAspect="Content" ObjectID="_1634576647" r:id="rId51"/>
        </w:object>
      </w:r>
      <w:r w:rsidR="0089063C" w:rsidRPr="00C037BD">
        <w:rPr>
          <w:rFonts w:ascii="Times New Roman" w:hAnsi="Times New Roman" w:cs="Times New Roman"/>
          <w:sz w:val="28"/>
          <w:szCs w:val="28"/>
        </w:rPr>
        <w:t>. Tính các góc của hình thang cân</w:t>
      </w:r>
    </w:p>
    <w:p w:rsidR="0089063C" w:rsidRPr="007F1480" w:rsidRDefault="0089063C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F1480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9063C" w:rsidRPr="00C037BD" w:rsidRDefault="0089063C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 xml:space="preserve">Vì ABCD là hình thang cân nên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00" w:dyaOrig="380">
          <v:shape id="_x0000_i1045" type="#_x0000_t75" style="width:109.5pt;height:20.25pt" o:ole="">
            <v:imagedata r:id="rId52" o:title=""/>
          </v:shape>
          <o:OLEObject Type="Embed" ProgID="Equation.DSMT4" ShapeID="_x0000_i1045" DrawAspect="Content" ObjectID="_1634576648" r:id="rId53"/>
        </w:object>
      </w:r>
    </w:p>
    <w:p w:rsidR="00E04D27" w:rsidRPr="006B4051" w:rsidRDefault="0089063C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20" w:dyaOrig="380">
          <v:shape id="_x0000_i1046" type="#_x0000_t75" style="width:147pt;height:20.25pt" o:ole="">
            <v:imagedata r:id="rId54" o:title=""/>
          </v:shape>
          <o:OLEObject Type="Embed" ProgID="Equation.DSMT4" ShapeID="_x0000_i1046" DrawAspect="Content" ObjectID="_1634576649" r:id="rId55"/>
        </w:object>
      </w:r>
    </w:p>
    <w:p w:rsidR="0089063C" w:rsidRPr="006B4051" w:rsidRDefault="006B4051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89063C" w:rsidRPr="006B405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9063C" w:rsidRPr="006B405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89063C" w:rsidRPr="006B4051">
        <w:rPr>
          <w:rFonts w:ascii="Times New Roman" w:hAnsi="Times New Roman" w:cs="Times New Roman"/>
          <w:sz w:val="28"/>
          <w:szCs w:val="28"/>
          <w:lang w:val="nl-NL"/>
        </w:rPr>
        <w:t>Cho hình thang cân ABCD ( AB // CD ) có AH và BK là hai đường cao của hình thang</w:t>
      </w:r>
    </w:p>
    <w:p w:rsidR="0089063C" w:rsidRPr="00E04D27" w:rsidRDefault="0089063C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04D27">
        <w:rPr>
          <w:rFonts w:ascii="Times New Roman" w:hAnsi="Times New Roman" w:cs="Times New Roman"/>
          <w:sz w:val="28"/>
          <w:szCs w:val="28"/>
          <w:lang w:val="nl-NL"/>
        </w:rPr>
        <w:t xml:space="preserve">a. Chứng minh </w:t>
      </w:r>
      <w:r w:rsidRPr="00C037B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00" w:dyaOrig="620">
          <v:shape id="_x0000_i1047" type="#_x0000_t75" style="width:83.25pt;height:33pt" o:ole="">
            <v:imagedata r:id="rId56" o:title=""/>
          </v:shape>
          <o:OLEObject Type="Embed" ProgID="Equation.DSMT4" ShapeID="_x0000_i1047" DrawAspect="Content" ObjectID="_1634576650" r:id="rId57"/>
        </w:object>
      </w:r>
    </w:p>
    <w:p w:rsidR="00B07712" w:rsidRPr="00E04D27" w:rsidRDefault="0089063C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04D27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4D7446" w:rsidRPr="00E04D27">
        <w:rPr>
          <w:rFonts w:ascii="Times New Roman" w:hAnsi="Times New Roman" w:cs="Times New Roman"/>
          <w:sz w:val="28"/>
          <w:szCs w:val="28"/>
          <w:lang w:val="nl-NL"/>
        </w:rPr>
        <w:t xml:space="preserve">Biết AB = 6cm, AD = 5cm, </w:t>
      </w:r>
      <w:r w:rsidR="00D95164">
        <w:rPr>
          <w:rFonts w:ascii="Times New Roman" w:hAnsi="Times New Roman" w:cs="Times New Roman"/>
          <w:sz w:val="28"/>
          <w:szCs w:val="28"/>
          <w:lang w:val="nl-NL"/>
        </w:rPr>
        <w:t xml:space="preserve">CD = 14cm, </w:t>
      </w:r>
      <w:bookmarkStart w:id="0" w:name="_GoBack"/>
      <w:bookmarkEnd w:id="0"/>
      <w:r w:rsidR="004D7446" w:rsidRPr="00E04D27">
        <w:rPr>
          <w:rFonts w:ascii="Times New Roman" w:hAnsi="Times New Roman" w:cs="Times New Roman"/>
          <w:sz w:val="28"/>
          <w:szCs w:val="28"/>
          <w:lang w:val="nl-NL"/>
        </w:rPr>
        <w:t>tính DH, AH và diện tích hình thang cân ABCD.</w:t>
      </w:r>
    </w:p>
    <w:p w:rsidR="004D7446" w:rsidRPr="007F1480" w:rsidRDefault="007F1480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F1480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270</wp:posOffset>
            </wp:positionV>
            <wp:extent cx="1771650" cy="11811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D7446" w:rsidRPr="007F148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4D7446" w:rsidRPr="00C037BD" w:rsidRDefault="004D7446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a. Ta có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800" w:dyaOrig="320">
          <v:shape id="_x0000_i1048" type="#_x0000_t75" style="width:198pt;height:17.25pt" o:ole="">
            <v:imagedata r:id="rId59" o:title=""/>
          </v:shape>
          <o:OLEObject Type="Embed" ProgID="Equation.DSMT4" ShapeID="_x0000_i1048" DrawAspect="Content" ObjectID="_1634576651" r:id="rId60"/>
        </w:object>
      </w:r>
    </w:p>
    <w:p w:rsidR="00B07712" w:rsidRPr="00A01A17" w:rsidRDefault="004D7446" w:rsidP="007D5C5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01A17">
        <w:rPr>
          <w:rFonts w:ascii="Times New Roman" w:hAnsi="Times New Roman" w:cs="Times New Roman"/>
          <w:sz w:val="28"/>
          <w:szCs w:val="28"/>
        </w:rPr>
        <w:t xml:space="preserve">Hình thang ABKH ( AB // KH ) có AH // BK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279">
          <v:shape id="_x0000_i1049" type="#_x0000_t75" style="width:66.75pt;height:15pt" o:ole="">
            <v:imagedata r:id="rId61" o:title=""/>
          </v:shape>
          <o:OLEObject Type="Embed" ProgID="Equation.DSMT4" ShapeID="_x0000_i1049" DrawAspect="Content" ObjectID="_1634576652" r:id="rId62"/>
        </w:object>
      </w:r>
      <w:r w:rsidRPr="00A01A17">
        <w:rPr>
          <w:rFonts w:ascii="Times New Roman" w:hAnsi="Times New Roman" w:cs="Times New Roman"/>
          <w:sz w:val="28"/>
          <w:szCs w:val="28"/>
        </w:rPr>
        <w:br w:type="textWrapping" w:clear="all"/>
        <w:t xml:space="preserve">Vậy </w:t>
      </w:r>
      <w:r w:rsidRPr="00C037B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00" w:dyaOrig="620">
          <v:shape id="_x0000_i1050" type="#_x0000_t75" style="width:83.25pt;height:33pt" o:ole="">
            <v:imagedata r:id="rId56" o:title=""/>
          </v:shape>
          <o:OLEObject Type="Embed" ProgID="Equation.DSMT4" ShapeID="_x0000_i1050" DrawAspect="Content" ObjectID="_1634576653" r:id="rId63"/>
        </w:object>
      </w:r>
    </w:p>
    <w:p w:rsidR="00B07712" w:rsidRDefault="004D7446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</w:rPr>
        <w:t xml:space="preserve">b. DH = 4cm, AH = 3cm,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620" w:dyaOrig="380">
          <v:shape id="_x0000_i1051" type="#_x0000_t75" style="width:84pt;height:20.25pt" o:ole="">
            <v:imagedata r:id="rId64" o:title=""/>
          </v:shape>
          <o:OLEObject Type="Embed" ProgID="Equation.DSMT4" ShapeID="_x0000_i1051" DrawAspect="Content" ObjectID="_1634576654" r:id="rId65"/>
        </w:object>
      </w:r>
    </w:p>
    <w:p w:rsidR="00A01A17" w:rsidRPr="00A01A17" w:rsidRDefault="006B4051" w:rsidP="00A01A1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A01A17" w:rsidRPr="00A01A1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01A17" w:rsidRPr="00A01A17">
        <w:rPr>
          <w:rFonts w:ascii="Times New Roman" w:hAnsi="Times New Roman" w:cs="Times New Roman"/>
          <w:sz w:val="28"/>
          <w:szCs w:val="28"/>
          <w:lang w:val="nl-NL"/>
        </w:rPr>
        <w:t xml:space="preserve"> Cho hình thang cân ABCD ( AB // CD ) có </w:t>
      </w:r>
      <w:r w:rsidR="00A01A17" w:rsidRPr="00A01A17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140" w:dyaOrig="380">
          <v:shape id="_x0000_i1052" type="#_x0000_t75" style="width:215.25pt;height:20.25pt" o:ole="">
            <v:imagedata r:id="rId66" o:title=""/>
          </v:shape>
          <o:OLEObject Type="Embed" ProgID="Equation.DSMT4" ShapeID="_x0000_i1052" DrawAspect="Content" ObjectID="_1634576655" r:id="rId67"/>
        </w:object>
      </w:r>
      <w:r w:rsidR="00A01A17">
        <w:rPr>
          <w:rFonts w:ascii="Times New Roman" w:hAnsi="Times New Roman" w:cs="Times New Roman"/>
          <w:sz w:val="28"/>
          <w:szCs w:val="28"/>
          <w:lang w:val="nl-NL"/>
        </w:rPr>
        <w:t xml:space="preserve"> Tính độ dài đáy CD và diện tích hình thang cân ABCD</w:t>
      </w:r>
    </w:p>
    <w:p w:rsidR="00A01A17" w:rsidRDefault="00A01A1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A01A17" w:rsidRPr="00A01A17" w:rsidRDefault="00A01A17" w:rsidP="00A01A17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01A1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1584" behindDoc="0" locked="0" layoutInCell="1" allowOverlap="1" wp14:anchorId="395E2B78" wp14:editId="6CB65EB3">
            <wp:simplePos x="0" y="0"/>
            <wp:positionH relativeFrom="column">
              <wp:posOffset>2540</wp:posOffset>
            </wp:positionH>
            <wp:positionV relativeFrom="paragraph">
              <wp:posOffset>-168910</wp:posOffset>
            </wp:positionV>
            <wp:extent cx="2695575" cy="17049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01A1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01A17" w:rsidRDefault="00A01A1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ạ CH và DK vuông góc với AB</w:t>
      </w:r>
    </w:p>
    <w:p w:rsidR="00A01A17" w:rsidRDefault="00A01A1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01A17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140" w:dyaOrig="620">
          <v:shape id="_x0000_i1053" type="#_x0000_t75" style="width:267.75pt;height:33pt" o:ole="">
            <v:imagedata r:id="rId69" o:title=""/>
          </v:shape>
          <o:OLEObject Type="Embed" ProgID="Equation.DSMT4" ShapeID="_x0000_i1053" DrawAspect="Content" ObjectID="_1634576656" r:id="rId70"/>
        </w:object>
      </w:r>
    </w:p>
    <w:p w:rsidR="00A01A17" w:rsidRPr="00A01A17" w:rsidRDefault="00A01A1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01A17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40" w:dyaOrig="680">
          <v:shape id="_x0000_i1054" type="#_x0000_t75" style="width:189.75pt;height:36pt" o:ole="">
            <v:imagedata r:id="rId71" o:title=""/>
          </v:shape>
          <o:OLEObject Type="Embed" ProgID="Equation.DSMT4" ShapeID="_x0000_i1054" DrawAspect="Content" ObjectID="_1634576657" r:id="rId72"/>
        </w:object>
      </w:r>
    </w:p>
    <w:p w:rsidR="00281153" w:rsidRPr="00C037BD" w:rsidRDefault="006B4051" w:rsidP="007F14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:</w:t>
      </w:r>
      <w:r w:rsidR="00281153" w:rsidRPr="00C037BD">
        <w:rPr>
          <w:rFonts w:ascii="Times New Roman" w:hAnsi="Times New Roman" w:cs="Times New Roman"/>
          <w:sz w:val="28"/>
          <w:szCs w:val="28"/>
        </w:rPr>
        <w:t xml:space="preserve"> </w:t>
      </w:r>
      <w:r w:rsidR="00FE68E9" w:rsidRPr="00C037BD">
        <w:rPr>
          <w:rFonts w:ascii="Times New Roman" w:hAnsi="Times New Roman" w:cs="Times New Roman"/>
          <w:sz w:val="28"/>
          <w:szCs w:val="28"/>
        </w:rPr>
        <w:t>Cho hình thang cân ABCD ( AB // CD ) có AD = AB và AC = CD. Tính các góc của hình thang cân</w:t>
      </w:r>
    </w:p>
    <w:p w:rsidR="00FE68E9" w:rsidRPr="006B4051" w:rsidRDefault="006B4051" w:rsidP="00511185">
      <w:pPr>
        <w:spacing w:line="360" w:lineRule="auto"/>
        <w:rPr>
          <w:rFonts w:ascii="Times New Roman" w:hAnsi="Times New Roman" w:cs="Times New Roman"/>
          <w:noProof/>
          <w:sz w:val="28"/>
          <w:szCs w:val="28"/>
          <w:lang w:val="vi-VN" w:eastAsia="vi-VN"/>
        </w:rPr>
      </w:pPr>
      <w:r w:rsidRPr="00511185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6160" behindDoc="0" locked="0" layoutInCell="1" allowOverlap="1" wp14:anchorId="76A7795F" wp14:editId="11E82F9F">
            <wp:simplePos x="0" y="0"/>
            <wp:positionH relativeFrom="column">
              <wp:posOffset>2540</wp:posOffset>
            </wp:positionH>
            <wp:positionV relativeFrom="paragraph">
              <wp:posOffset>17145</wp:posOffset>
            </wp:positionV>
            <wp:extent cx="2571750" cy="169545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E68E9" w:rsidRPr="0051118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11185" w:rsidRDefault="00FE68E9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511185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55" type="#_x0000_t75" style="width:35.25pt;height:15pt" o:ole="">
            <v:imagedata r:id="rId74" o:title=""/>
          </v:shape>
          <o:OLEObject Type="Embed" ProgID="Equation.DSMT4" ShapeID="_x0000_i1055" DrawAspect="Content" ObjectID="_1634576658" r:id="rId75"/>
        </w:object>
      </w:r>
      <w:r w:rsidRPr="00511185">
        <w:rPr>
          <w:rFonts w:ascii="Times New Roman" w:hAnsi="Times New Roman" w:cs="Times New Roman"/>
          <w:sz w:val="28"/>
          <w:szCs w:val="28"/>
          <w:lang w:val="vi-VN"/>
        </w:rPr>
        <w:t xml:space="preserve">cân tại B </w:t>
      </w:r>
      <w:r w:rsidRPr="00C037BD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220" w:dyaOrig="840">
          <v:shape id="_x0000_i1056" type="#_x0000_t75" style="width:115.5pt;height:45pt" o:ole="">
            <v:imagedata r:id="rId76" o:title=""/>
          </v:shape>
          <o:OLEObject Type="Embed" ProgID="Equation.DSMT4" ShapeID="_x0000_i1056" DrawAspect="Content" ObjectID="_1634576659" r:id="rId77"/>
        </w:object>
      </w:r>
    </w:p>
    <w:p w:rsidR="00FE68E9" w:rsidRPr="00511185" w:rsidRDefault="00FE68E9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511185">
        <w:rPr>
          <w:rFonts w:ascii="Times New Roman" w:hAnsi="Times New Roman" w:cs="Times New Roman"/>
          <w:sz w:val="28"/>
          <w:szCs w:val="28"/>
          <w:lang w:val="vi-VN"/>
        </w:rPr>
        <w:t xml:space="preserve">Tương tự ta chứng minh được :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720" w:dyaOrig="400">
          <v:shape id="_x0000_i1057" type="#_x0000_t75" style="width:37.5pt;height:21pt" o:ole="">
            <v:imagedata r:id="rId78" o:title=""/>
          </v:shape>
          <o:OLEObject Type="Embed" ProgID="Equation.DSMT4" ShapeID="_x0000_i1057" DrawAspect="Content" ObjectID="_1634576660" r:id="rId79"/>
        </w:object>
      </w:r>
    </w:p>
    <w:p w:rsidR="004C2A9C" w:rsidRPr="00C037BD" w:rsidRDefault="00FE68E9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11185">
        <w:rPr>
          <w:rFonts w:ascii="Times New Roman" w:hAnsi="Times New Roman" w:cs="Times New Roman"/>
          <w:sz w:val="28"/>
          <w:szCs w:val="28"/>
          <w:lang w:val="vi-VN"/>
        </w:rPr>
        <w:t xml:space="preserve">Có : </w:t>
      </w:r>
      <w:r w:rsidRPr="00C037B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340" w:dyaOrig="680">
          <v:shape id="_x0000_i1058" type="#_x0000_t75" style="width:435pt;height:36pt" o:ole="">
            <v:imagedata r:id="rId80" o:title=""/>
          </v:shape>
          <o:OLEObject Type="Embed" ProgID="Equation.DSMT4" ShapeID="_x0000_i1058" DrawAspect="Content" ObjectID="_1634576661" r:id="rId81"/>
        </w:object>
      </w:r>
    </w:p>
    <w:p w:rsidR="004C2A9C" w:rsidRPr="00C037BD" w:rsidRDefault="00281153" w:rsidP="0051118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1118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</w:t>
      </w:r>
      <w:r w:rsidR="006B405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10</w:t>
      </w:r>
      <w:r w:rsidRPr="0051118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Cho hình thang </w:t>
      </w:r>
      <w:r w:rsidR="004C2A9C"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cân </w: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ABCD ( AB // CD </w:t>
      </w:r>
      <w:r w:rsidR="004C2A9C"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đáy lớn CD = 2,7cm. Cạnh bên dài 1cm, </w:t>
      </w:r>
      <w:r w:rsidR="004C2A9C"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40">
          <v:shape id="_x0000_i1059" type="#_x0000_t75" style="width:59.25pt;height:18pt" o:ole="">
            <v:imagedata r:id="rId82" o:title=""/>
          </v:shape>
          <o:OLEObject Type="Embed" ProgID="Equation.DSMT4" ShapeID="_x0000_i1059" DrawAspect="Content" ObjectID="_1634576662" r:id="rId83"/>
        </w:object>
      </w:r>
      <w:r w:rsidR="00511185">
        <w:rPr>
          <w:rFonts w:ascii="Times New Roman" w:hAnsi="Times New Roman" w:cs="Times New Roman"/>
          <w:sz w:val="28"/>
          <w:szCs w:val="28"/>
          <w:lang w:val="nl-NL"/>
        </w:rPr>
        <w:t>, K</w:t>
      </w:r>
      <w:r w:rsidR="004C2A9C" w:rsidRPr="00C037BD">
        <w:rPr>
          <w:rFonts w:ascii="Times New Roman" w:hAnsi="Times New Roman" w:cs="Times New Roman"/>
          <w:sz w:val="28"/>
          <w:szCs w:val="28"/>
          <w:lang w:val="nl-NL"/>
        </w:rPr>
        <w:t>ẻ AE // BC. Tính độ dài AB</w:t>
      </w:r>
    </w:p>
    <w:p w:rsidR="004C2A9C" w:rsidRPr="00511185" w:rsidRDefault="00511185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1185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6A77A2D3" wp14:editId="0AAE5D96">
            <wp:simplePos x="0" y="0"/>
            <wp:positionH relativeFrom="column">
              <wp:posOffset>2540</wp:posOffset>
            </wp:positionH>
            <wp:positionV relativeFrom="paragraph">
              <wp:posOffset>12065</wp:posOffset>
            </wp:positionV>
            <wp:extent cx="2581275" cy="170497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C2A9C" w:rsidRPr="0051118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C2A9C" w:rsidRPr="00C037BD" w:rsidRDefault="004C2A9C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Kẻ AE // BC </w:t>
      </w:r>
      <w:r w:rsidRPr="00C037BD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340" w:dyaOrig="720">
          <v:shape id="_x0000_i1060" type="#_x0000_t75" style="width:122.25pt;height:38.25pt" o:ole="">
            <v:imagedata r:id="rId85" o:title=""/>
          </v:shape>
          <o:OLEObject Type="Embed" ProgID="Equation.DSMT4" ShapeID="_x0000_i1060" DrawAspect="Content" ObjectID="_1634576663" r:id="rId86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là tam giác đều    </w:t>
      </w:r>
    </w:p>
    <w:p w:rsidR="00511185" w:rsidRDefault="004C2A9C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879" w:dyaOrig="320">
          <v:shape id="_x0000_i1061" type="#_x0000_t75" style="width:202.5pt;height:17.25pt" o:ole="">
            <v:imagedata r:id="rId87" o:title=""/>
          </v:shape>
          <o:OLEObject Type="Embed" ProgID="Equation.DSMT4" ShapeID="_x0000_i1061" DrawAspect="Content" ObjectID="_1634576664" r:id="rId88"/>
        </w:object>
      </w:r>
    </w:p>
    <w:p w:rsidR="006B4051" w:rsidRPr="00750808" w:rsidRDefault="006B405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2A2742" w:rsidRPr="00C037BD" w:rsidRDefault="006B4051" w:rsidP="0051118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1</w:t>
      </w:r>
      <w:r w:rsidR="002A2742" w:rsidRPr="0051118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A2742"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Cho hình thang </w:t>
      </w:r>
      <w:r w:rsidR="004C2A9C"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cân </w:t>
      </w:r>
      <w:r w:rsidR="002A2742"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ABCD </w:t>
      </w:r>
      <w:r w:rsidR="004C2A9C" w:rsidRPr="00C037BD">
        <w:rPr>
          <w:rFonts w:ascii="Times New Roman" w:hAnsi="Times New Roman" w:cs="Times New Roman"/>
          <w:sz w:val="28"/>
          <w:szCs w:val="28"/>
          <w:lang w:val="nl-NL"/>
        </w:rPr>
        <w:t>có tổng hai góc A và B bằng 1 nửa tổng hai góc C và D. Đường chéo AC vuông góc với cạnh bên BC</w:t>
      </w:r>
    </w:p>
    <w:p w:rsidR="004C2A9C" w:rsidRPr="00C037BD" w:rsidRDefault="004C2A9C" w:rsidP="0051118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>a. Tính các góc của hình thang</w:t>
      </w:r>
    </w:p>
    <w:p w:rsidR="004C2A9C" w:rsidRPr="00C037BD" w:rsidRDefault="004C2A9C" w:rsidP="0051118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b. Chứng minh AC là phân giác của </w:t>
      </w:r>
      <w:r w:rsidRPr="00C037B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560" w:dyaOrig="320">
          <v:shape id="_x0000_i1062" type="#_x0000_t75" style="width:29.25pt;height:17.25pt" o:ole="">
            <v:imagedata r:id="rId89" o:title=""/>
          </v:shape>
          <o:OLEObject Type="Embed" ProgID="Equation.DSMT4" ShapeID="_x0000_i1062" DrawAspect="Content" ObjectID="_1634576665" r:id="rId90"/>
        </w:object>
      </w:r>
    </w:p>
    <w:p w:rsidR="004C2A9C" w:rsidRPr="00C037BD" w:rsidRDefault="00750808" w:rsidP="0051118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11185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0560" behindDoc="0" locked="0" layoutInCell="1" allowOverlap="1" wp14:anchorId="1EDB2FC8" wp14:editId="59C4C7A3">
            <wp:simplePos x="0" y="0"/>
            <wp:positionH relativeFrom="column">
              <wp:posOffset>2540</wp:posOffset>
            </wp:positionH>
            <wp:positionV relativeFrom="paragraph">
              <wp:posOffset>454660</wp:posOffset>
            </wp:positionV>
            <wp:extent cx="2600325" cy="166687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C2A9C" w:rsidRPr="00C037BD">
        <w:rPr>
          <w:rFonts w:ascii="Times New Roman" w:hAnsi="Times New Roman" w:cs="Times New Roman"/>
          <w:sz w:val="28"/>
          <w:szCs w:val="28"/>
          <w:lang w:val="nl-NL"/>
        </w:rPr>
        <w:t>c. Tính chu vi của hình thang, biết CD = 6cm</w:t>
      </w:r>
    </w:p>
    <w:p w:rsidR="004C2A9C" w:rsidRPr="00511185" w:rsidRDefault="004C2A9C" w:rsidP="0075080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1118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50808" w:rsidRDefault="005B67E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C037B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420" w:dyaOrig="620">
          <v:shape id="_x0000_i1063" type="#_x0000_t75" style="width:230.25pt;height:33pt" o:ole="">
            <v:imagedata r:id="rId92" o:title=""/>
          </v:shape>
          <o:OLEObject Type="Embed" ProgID="Equation.DSMT4" ShapeID="_x0000_i1063" DrawAspect="Content" ObjectID="_1634576666" r:id="rId93"/>
        </w:object>
      </w:r>
    </w:p>
    <w:p w:rsidR="004C2A9C" w:rsidRPr="00C037BD" w:rsidRDefault="005B67E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Mà </w:t>
      </w:r>
      <w:r w:rsidR="004E1805"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260" w:dyaOrig="380">
          <v:shape id="_x0000_i1064" type="#_x0000_t75" style="width:222pt;height:20.25pt" o:ole="">
            <v:imagedata r:id="rId94" o:title=""/>
          </v:shape>
          <o:OLEObject Type="Embed" ProgID="Equation.DSMT4" ShapeID="_x0000_i1064" DrawAspect="Content" ObjectID="_1634576667" r:id="rId95"/>
        </w:object>
      </w:r>
      <w:r w:rsidR="004E1805"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40" w:dyaOrig="380">
          <v:shape id="_x0000_i1065" type="#_x0000_t75" style="width:147.75pt;height:20.25pt" o:ole="">
            <v:imagedata r:id="rId96" o:title=""/>
          </v:shape>
          <o:OLEObject Type="Embed" ProgID="Equation.DSMT4" ShapeID="_x0000_i1065" DrawAspect="Content" ObjectID="_1634576668" r:id="rId97"/>
        </w:object>
      </w:r>
    </w:p>
    <w:p w:rsidR="004C2A9C" w:rsidRPr="00C037BD" w:rsidRDefault="005B67E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680" w:dyaOrig="400">
          <v:shape id="_x0000_i1066" type="#_x0000_t75" style="width:192pt;height:21pt" o:ole="">
            <v:imagedata r:id="rId98" o:title=""/>
          </v:shape>
          <o:OLEObject Type="Embed" ProgID="Equation.DSMT4" ShapeID="_x0000_i1066" DrawAspect="Content" ObjectID="_1634576669" r:id="rId99"/>
        </w:object>
      </w:r>
    </w:p>
    <w:p w:rsidR="004C2A9C" w:rsidRPr="00C037BD" w:rsidRDefault="005B67E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Tia AC nằm giữa AB và AD và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200" w:dyaOrig="400">
          <v:shape id="_x0000_i1067" type="#_x0000_t75" style="width:114.75pt;height:21pt" o:ole="">
            <v:imagedata r:id="rId100" o:title=""/>
          </v:shape>
          <o:OLEObject Type="Embed" ProgID="Equation.DSMT4" ShapeID="_x0000_i1067" DrawAspect="Content" ObjectID="_1634576670" r:id="rId101"/>
        </w:object>
      </w:r>
    </w:p>
    <w:p w:rsidR="005B67E1" w:rsidRPr="00C037BD" w:rsidRDefault="005B67E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c. Kẻ CM // AD </w:t>
      </w:r>
      <w:r w:rsidRPr="00C037BD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4500" w:dyaOrig="800">
          <v:shape id="_x0000_i1068" type="#_x0000_t75" style="width:234.75pt;height:42.75pt" o:ole="">
            <v:imagedata r:id="rId102" o:title=""/>
          </v:shape>
          <o:OLEObject Type="Embed" ProgID="Equation.DSMT4" ShapeID="_x0000_i1068" DrawAspect="Content" ObjectID="_1634576671" r:id="rId103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đều</w:t>
      </w:r>
    </w:p>
    <w:p w:rsidR="004C2A9C" w:rsidRPr="00C037BD" w:rsidRDefault="005B67E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69" type="#_x0000_t75" style="width:37.5pt;height:15pt" o:ole="">
            <v:imagedata r:id="rId104" o:title=""/>
          </v:shape>
          <o:OLEObject Type="Embed" ProgID="Equation.DSMT4" ShapeID="_x0000_i1069" DrawAspect="Content" ObjectID="_1634576672" r:id="rId105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cân tại D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720" w:dyaOrig="279">
          <v:shape id="_x0000_i1070" type="#_x0000_t75" style="width:194.25pt;height:15pt" o:ole="">
            <v:imagedata r:id="rId106" o:title=""/>
          </v:shape>
          <o:OLEObject Type="Embed" ProgID="Equation.DSMT4" ShapeID="_x0000_i1070" DrawAspect="Content" ObjectID="_1634576673" r:id="rId107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5B67E1" w:rsidRPr="00C037BD" w:rsidRDefault="005B67E1" w:rsidP="007D5C5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980" w:dyaOrig="279">
          <v:shape id="_x0000_i1071" type="#_x0000_t75" style="width:155.25pt;height:15pt" o:ole="">
            <v:imagedata r:id="rId108" o:title=""/>
          </v:shape>
          <o:OLEObject Type="Embed" ProgID="Equation.DSMT4" ShapeID="_x0000_i1071" DrawAspect="Content" ObjectID="_1634576674" r:id="rId109"/>
        </w:object>
      </w:r>
    </w:p>
    <w:p w:rsidR="005B67E1" w:rsidRPr="00C037BD" w:rsidRDefault="005B67E1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>Chu vi hình thang ABCD là: 6 + 6 + 6 + 12 = 30 ( cm)</w:t>
      </w:r>
    </w:p>
    <w:p w:rsidR="00C94649" w:rsidRPr="004E1805" w:rsidRDefault="00C94649" w:rsidP="004E18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="004E1805"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3</w:t>
      </w:r>
      <w:r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Chứng minh các cạnh bằng nhau, các góc bằng nhau trong hình thang cân</w:t>
      </w:r>
    </w:p>
    <w:p w:rsidR="004E1805" w:rsidRDefault="004E1805" w:rsidP="007D5C5D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</w:p>
    <w:p w:rsidR="004E1805" w:rsidRDefault="004E1805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1805">
        <w:rPr>
          <w:rFonts w:ascii="Times New Roman" w:hAnsi="Times New Roman" w:cs="Times New Roman"/>
          <w:sz w:val="28"/>
          <w:szCs w:val="28"/>
          <w:lang w:val="nl-NL"/>
        </w:rPr>
        <w:t>- Dựa vào các tam giác bằng nhau suy ra các cạnh tương ứng và các góc tương ứng bằng nhau</w:t>
      </w:r>
    </w:p>
    <w:p w:rsidR="004E1805" w:rsidRPr="004E1805" w:rsidRDefault="004E1805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- Dựa vào các góc so le trong bằng nhau, các góc đồng vị bằng nhau</w:t>
      </w:r>
    </w:p>
    <w:p w:rsidR="00C94649" w:rsidRPr="00C037BD" w:rsidRDefault="00C94649" w:rsidP="004E18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E180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6B4051">
        <w:rPr>
          <w:rFonts w:ascii="Times New Roman" w:hAnsi="Times New Roman" w:cs="Times New Roman"/>
          <w:b/>
          <w:color w:val="FF0000"/>
          <w:sz w:val="28"/>
          <w:szCs w:val="28"/>
        </w:rPr>
        <w:t>12</w:t>
      </w:r>
      <w:r w:rsidRPr="004E180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C037BD">
        <w:rPr>
          <w:rFonts w:ascii="Times New Roman" w:hAnsi="Times New Roman" w:cs="Times New Roman"/>
          <w:sz w:val="28"/>
          <w:szCs w:val="28"/>
        </w:rPr>
        <w:t xml:space="preserve"> Cho hình thang cân ABCD ( AB // CD, AB &lt; CD ). Gọi O là giao điểm của AD và BC, gọi E là giao điểm của AC và BD. Chứng minh</w:t>
      </w:r>
    </w:p>
    <w:p w:rsidR="00C94649" w:rsidRPr="004E1805" w:rsidRDefault="00C94649" w:rsidP="004E18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37BD">
        <w:rPr>
          <w:rFonts w:ascii="Times New Roman" w:hAnsi="Times New Roman" w:cs="Times New Roman"/>
          <w:sz w:val="28"/>
          <w:szCs w:val="28"/>
        </w:rPr>
        <w:t>a. Tam giác AOB cân tại O</w:t>
      </w:r>
      <w:r w:rsidR="00A01A17">
        <w:rPr>
          <w:rFonts w:ascii="Times New Roman" w:hAnsi="Times New Roman" w:cs="Times New Roman"/>
          <w:sz w:val="28"/>
          <w:szCs w:val="28"/>
        </w:rPr>
        <w:tab/>
      </w:r>
      <w:r w:rsidR="00A01A17">
        <w:rPr>
          <w:rFonts w:ascii="Times New Roman" w:hAnsi="Times New Roman" w:cs="Times New Roman"/>
          <w:sz w:val="28"/>
          <w:szCs w:val="28"/>
        </w:rPr>
        <w:tab/>
      </w:r>
      <w:r w:rsidR="00A01A17">
        <w:rPr>
          <w:rFonts w:ascii="Times New Roman" w:hAnsi="Times New Roman" w:cs="Times New Roman"/>
          <w:sz w:val="28"/>
          <w:szCs w:val="28"/>
        </w:rPr>
        <w:tab/>
      </w:r>
      <w:r w:rsidRPr="00C037BD">
        <w:rPr>
          <w:rFonts w:ascii="Times New Roman" w:hAnsi="Times New Roman" w:cs="Times New Roman"/>
          <w:sz w:val="28"/>
          <w:szCs w:val="28"/>
        </w:rPr>
        <w:t xml:space="preserve">b.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40" w:dyaOrig="279">
          <v:shape id="_x0000_i1072" type="#_x0000_t75" style="width:80.25pt;height:15pt" o:ole="">
            <v:imagedata r:id="rId110" o:title=""/>
          </v:shape>
          <o:OLEObject Type="Embed" ProgID="Equation.DSMT4" ShapeID="_x0000_i1072" DrawAspect="Content" ObjectID="_1634576675" r:id="rId111"/>
        </w:object>
      </w:r>
    </w:p>
    <w:p w:rsidR="00C94649" w:rsidRPr="004E1805" w:rsidRDefault="00750808" w:rsidP="004E18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037B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47488" behindDoc="0" locked="0" layoutInCell="1" allowOverlap="1" wp14:anchorId="106288DD" wp14:editId="2F293AD0">
            <wp:simplePos x="0" y="0"/>
            <wp:positionH relativeFrom="column">
              <wp:posOffset>-19050</wp:posOffset>
            </wp:positionH>
            <wp:positionV relativeFrom="paragraph">
              <wp:posOffset>470535</wp:posOffset>
            </wp:positionV>
            <wp:extent cx="1809750" cy="2143125"/>
            <wp:effectExtent l="0" t="0" r="0" b="0"/>
            <wp:wrapSquare wrapText="bothSides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4649" w:rsidRPr="00C037BD">
        <w:rPr>
          <w:rFonts w:ascii="Times New Roman" w:hAnsi="Times New Roman" w:cs="Times New Roman"/>
          <w:sz w:val="28"/>
          <w:szCs w:val="28"/>
        </w:rPr>
        <w:t xml:space="preserve">c. </w:t>
      </w:r>
      <w:r w:rsidR="00C94649"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73" type="#_x0000_t75" style="width:51pt;height:15pt" o:ole="">
            <v:imagedata r:id="rId113" o:title=""/>
          </v:shape>
          <o:OLEObject Type="Embed" ProgID="Equation.DSMT4" ShapeID="_x0000_i1073" DrawAspect="Content" ObjectID="_1634576676" r:id="rId114"/>
        </w:object>
      </w:r>
      <w:r w:rsidR="004E1805">
        <w:rPr>
          <w:rFonts w:ascii="Times New Roman" w:hAnsi="Times New Roman" w:cs="Times New Roman"/>
          <w:b/>
          <w:sz w:val="28"/>
          <w:szCs w:val="28"/>
        </w:rPr>
        <w:tab/>
      </w:r>
      <w:r w:rsidR="00A01A17">
        <w:rPr>
          <w:rFonts w:ascii="Times New Roman" w:hAnsi="Times New Roman" w:cs="Times New Roman"/>
          <w:b/>
          <w:sz w:val="28"/>
          <w:szCs w:val="28"/>
        </w:rPr>
        <w:tab/>
      </w:r>
      <w:r w:rsidR="00A01A17">
        <w:rPr>
          <w:rFonts w:ascii="Times New Roman" w:hAnsi="Times New Roman" w:cs="Times New Roman"/>
          <w:b/>
          <w:sz w:val="28"/>
          <w:szCs w:val="28"/>
        </w:rPr>
        <w:tab/>
      </w:r>
      <w:r w:rsidR="00A01A17">
        <w:rPr>
          <w:rFonts w:ascii="Times New Roman" w:hAnsi="Times New Roman" w:cs="Times New Roman"/>
          <w:b/>
          <w:sz w:val="28"/>
          <w:szCs w:val="28"/>
        </w:rPr>
        <w:tab/>
      </w:r>
      <w:r w:rsidR="00A01A17">
        <w:rPr>
          <w:rFonts w:ascii="Times New Roman" w:hAnsi="Times New Roman" w:cs="Times New Roman"/>
          <w:b/>
          <w:sz w:val="28"/>
          <w:szCs w:val="28"/>
        </w:rPr>
        <w:tab/>
      </w:r>
      <w:r w:rsidR="00A01A17">
        <w:rPr>
          <w:rFonts w:ascii="Times New Roman" w:hAnsi="Times New Roman" w:cs="Times New Roman"/>
          <w:b/>
          <w:sz w:val="28"/>
          <w:szCs w:val="28"/>
        </w:rPr>
        <w:tab/>
      </w:r>
      <w:r w:rsidR="00C94649" w:rsidRPr="00C037BD">
        <w:rPr>
          <w:rFonts w:ascii="Times New Roman" w:hAnsi="Times New Roman" w:cs="Times New Roman"/>
          <w:sz w:val="28"/>
          <w:szCs w:val="28"/>
        </w:rPr>
        <w:t>d. OE là đường trung trực chung của AB và CD</w:t>
      </w:r>
    </w:p>
    <w:p w:rsidR="00C94649" w:rsidRPr="00750808" w:rsidRDefault="00C94649" w:rsidP="0075080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75080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301BF" w:rsidRPr="00C037BD" w:rsidRDefault="007301BF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50808">
        <w:rPr>
          <w:rFonts w:ascii="Times New Roman" w:hAnsi="Times New Roman" w:cs="Times New Roman"/>
          <w:sz w:val="28"/>
          <w:szCs w:val="28"/>
          <w:lang w:val="fr-FR"/>
        </w:rPr>
        <w:t xml:space="preserve">a. Ta có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180" w:dyaOrig="340">
          <v:shape id="_x0000_i1074" type="#_x0000_t75" style="width:114pt;height:18pt" o:ole="">
            <v:imagedata r:id="rId115" o:title=""/>
          </v:shape>
          <o:OLEObject Type="Embed" ProgID="Equation.DSMT4" ShapeID="_x0000_i1074" DrawAspect="Content" ObjectID="_1634576677" r:id="rId116"/>
        </w:objec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 cân tại O</w:t>
      </w:r>
    </w:p>
    <w:p w:rsidR="007301BF" w:rsidRPr="00C037BD" w:rsidRDefault="007301BF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800" w:dyaOrig="340">
          <v:shape id="_x0000_i1075" type="#_x0000_t75" style="width:198pt;height:18pt" o:ole="">
            <v:imagedata r:id="rId117" o:title=""/>
          </v:shape>
          <o:OLEObject Type="Embed" ProgID="Equation.DSMT4" ShapeID="_x0000_i1075" DrawAspect="Content" ObjectID="_1634576678" r:id="rId118"/>
        </w:objec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 cân tại E</w:t>
      </w:r>
    </w:p>
    <w:p w:rsidR="00C94649" w:rsidRPr="00C037BD" w:rsidRDefault="007301BF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d. Ta có OA = OB, EA = EB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76" type="#_x0000_t75" style="width:15.75pt;height:12.75pt" o:ole="">
            <v:imagedata r:id="rId119" o:title=""/>
          </v:shape>
          <o:OLEObject Type="Embed" ProgID="Equation.DSMT4" ShapeID="_x0000_i1076" DrawAspect="Content" ObjectID="_1634576679" r:id="rId120"/>
        </w:objec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 xml:space="preserve"> OE là đường trung trực chung của AB          </w:t>
      </w:r>
    </w:p>
    <w:p w:rsidR="004E1805" w:rsidRPr="00C037BD" w:rsidRDefault="007301BF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Tương tự ta có : OE là đường trung trực chung của CD.</w:t>
      </w:r>
    </w:p>
    <w:p w:rsidR="007301BF" w:rsidRPr="00C037BD" w:rsidRDefault="007301BF" w:rsidP="004E18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6B405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3</w:t>
      </w:r>
      <w:r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Cho hình thang ABCD ( AB // CD), trong đó CD = BC + AD. Hai đường phân giác của hai góc A và B cắt nhau tại K. Chứng minh rằng C, D, K thẳng hàng</w:t>
      </w:r>
    </w:p>
    <w:p w:rsidR="007301BF" w:rsidRPr="004E1805" w:rsidRDefault="007301BF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E1805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1270</wp:posOffset>
            </wp:positionV>
            <wp:extent cx="2028825" cy="1609725"/>
            <wp:effectExtent l="0" t="0" r="0" b="0"/>
            <wp:wrapSquare wrapText="bothSides"/>
            <wp:docPr id="3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301BF" w:rsidRPr="00C037BD" w:rsidRDefault="007301BF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Trên CD lấy điểm E sao cho CE = CB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40" w:dyaOrig="279">
          <v:shape id="_x0000_i1077" type="#_x0000_t75" style="width:117pt;height:15pt" o:ole="">
            <v:imagedata r:id="rId122" o:title=""/>
          </v:shape>
          <o:OLEObject Type="Embed" ProgID="Equation.DSMT4" ShapeID="_x0000_i1077" DrawAspect="Content" ObjectID="_1634576680" r:id="rId123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cân tại C</w:t>
      </w:r>
    </w:p>
    <w:p w:rsidR="007301BF" w:rsidRPr="00C037BD" w:rsidRDefault="007301BF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3760" w:dyaOrig="840">
          <v:shape id="_x0000_i1078" type="#_x0000_t75" style="width:195.75pt;height:45pt" o:ole="">
            <v:imagedata r:id="rId124" o:title=""/>
          </v:shape>
          <o:OLEObject Type="Embed" ProgID="Equation.DSMT4" ShapeID="_x0000_i1078" DrawAspect="Content" ObjectID="_1634576681" r:id="rId125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Chứng minh tương tự :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299" w:dyaOrig="400">
          <v:shape id="_x0000_i1079" type="#_x0000_t75" style="width:120pt;height:21pt" o:ole="">
            <v:imagedata r:id="rId126" o:title=""/>
          </v:shape>
          <o:OLEObject Type="Embed" ProgID="Equation.DSMT4" ShapeID="_x0000_i1079" DrawAspect="Content" ObjectID="_1634576682" r:id="rId127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là phân giác của góc A và góc B</w:t>
      </w:r>
    </w:p>
    <w:p w:rsidR="007301BF" w:rsidRDefault="007301BF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80" type="#_x0000_t75" style="width:15.75pt;height:12.75pt" o:ole="">
            <v:imagedata r:id="rId128" o:title=""/>
          </v:shape>
          <o:OLEObject Type="Embed" ProgID="Equation.DSMT4" ShapeID="_x0000_i1080" DrawAspect="Content" ObjectID="_1634576683" r:id="rId129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giao điểm của hai đường phân giác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80" w:dyaOrig="380">
          <v:shape id="_x0000_i1081" type="#_x0000_t75" style="width:24.75pt;height:20.25pt" o:ole="">
            <v:imagedata r:id="rId130" o:title=""/>
          </v:shape>
          <o:OLEObject Type="Embed" ProgID="Equation.DSMT4" ShapeID="_x0000_i1081" DrawAspect="Content" ObjectID="_1634576684" r:id="rId131"/>
        </w:objec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cắt nhau tại E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60" w:dyaOrig="320">
          <v:shape id="_x0000_i1082" type="#_x0000_t75" style="width:133.5pt;height:17.25pt" o:ole="">
            <v:imagedata r:id="rId132" o:title=""/>
          </v:shape>
          <o:OLEObject Type="Embed" ProgID="Equation.DSMT4" ShapeID="_x0000_i1082" DrawAspect="Content" ObjectID="_1634576685" r:id="rId133"/>
        </w:objec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 Thẳng hàng.</w:t>
      </w:r>
    </w:p>
    <w:p w:rsidR="00750808" w:rsidRDefault="006B4051" w:rsidP="0075080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4</w:t>
      </w:r>
      <w:r w:rsidR="00750808"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50808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cân tại A và điểm M tùy ý nằm trong tam giác. Kẻ tia Mx song song với BC cắt AB tại D, tia My song song với AC cắt BC ở E. Chứng minh rằng:</w:t>
      </w:r>
    </w:p>
    <w:p w:rsidR="00750808" w:rsidRDefault="00750808" w:rsidP="0075080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5080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00" w:dyaOrig="680">
          <v:shape id="_x0000_i1083" type="#_x0000_t75" style="width:83.25pt;height:36pt" o:ole="">
            <v:imagedata r:id="rId134" o:title=""/>
          </v:shape>
          <o:OLEObject Type="Embed" ProgID="Equation.DSMT4" ShapeID="_x0000_i1083" DrawAspect="Content" ObjectID="_1634576686" r:id="rId135"/>
        </w:object>
      </w:r>
    </w:p>
    <w:p w:rsidR="00750808" w:rsidRPr="00750808" w:rsidRDefault="00750808" w:rsidP="0075080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5080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7728" behindDoc="0" locked="0" layoutInCell="1" allowOverlap="1" wp14:anchorId="68BD2A53" wp14:editId="3C0D98A8">
            <wp:simplePos x="0" y="0"/>
            <wp:positionH relativeFrom="column">
              <wp:posOffset>2540</wp:posOffset>
            </wp:positionH>
            <wp:positionV relativeFrom="paragraph">
              <wp:posOffset>30480</wp:posOffset>
            </wp:positionV>
            <wp:extent cx="1885950" cy="21621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50808" w:rsidRDefault="00750808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o </w:t>
      </w:r>
      <w:r w:rsidRPr="0075080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560" w:dyaOrig="340">
          <v:shape id="_x0000_i1084" type="#_x0000_t75" style="width:289.5pt;height:18pt" o:ole="">
            <v:imagedata r:id="rId137" o:title=""/>
          </v:shape>
          <o:OLEObject Type="Embed" ProgID="Equation.DSMT4" ShapeID="_x0000_i1084" DrawAspect="Content" ObjectID="_1634576687" r:id="rId138"/>
        </w:object>
      </w:r>
    </w:p>
    <w:p w:rsidR="00750808" w:rsidRDefault="00EF19F3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noProof/>
        </w:rPr>
        <w:object w:dxaOrig="1440" w:dyaOrig="1440">
          <v:shape id="_x0000_s1148" type="#_x0000_t75" style="position:absolute;margin-left:0;margin-top:0;width:120.05pt;height:33.45pt;z-index:251668480;mso-position-horizontal:left;mso-position-horizontal-relative:text;mso-position-vertical-relative:text">
            <v:imagedata r:id="rId139" o:title=""/>
            <w10:wrap type="square" side="right"/>
          </v:shape>
          <o:OLEObject Type="Embed" ProgID="Equation.DSMT4" ShapeID="_x0000_s1148" DrawAspect="Content" ObjectID="_1634576706" r:id="rId140"/>
        </w:object>
      </w:r>
    </w:p>
    <w:p w:rsidR="00750808" w:rsidRDefault="00750808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50808" w:rsidRDefault="00750808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50808" w:rsidRPr="00C037BD" w:rsidRDefault="00750808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301BF" w:rsidRPr="004E1805" w:rsidRDefault="007301BF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E18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750808" w:rsidRDefault="00750808" w:rsidP="0075080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ình thang cân ABCD có đáy nhỏ AB bằng cạnh bên BC. Chứng minh CA là tia phân giác của  </w:t>
      </w:r>
      <w:r w:rsidRPr="0075080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340">
          <v:shape id="_x0000_i1086" type="#_x0000_t75" style="width:29.25pt;height:18pt" o:ole="">
            <v:imagedata r:id="rId141" o:title=""/>
          </v:shape>
          <o:OLEObject Type="Embed" ProgID="Equation.DSMT4" ShapeID="_x0000_i1086" DrawAspect="Content" ObjectID="_1634576688" r:id="rId142"/>
        </w:object>
      </w:r>
    </w:p>
    <w:p w:rsidR="00750808" w:rsidRPr="00750808" w:rsidRDefault="00C049A7" w:rsidP="00C049A7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49A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800" behindDoc="0" locked="0" layoutInCell="1" allowOverlap="1" wp14:anchorId="0583C0B8" wp14:editId="2A8502A6">
            <wp:simplePos x="0" y="0"/>
            <wp:positionH relativeFrom="column">
              <wp:posOffset>2540</wp:posOffset>
            </wp:positionH>
            <wp:positionV relativeFrom="paragraph">
              <wp:posOffset>3175</wp:posOffset>
            </wp:positionV>
            <wp:extent cx="2085975" cy="14001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50808"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50808" w:rsidRDefault="00C049A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hứng minh được: </w:t>
      </w:r>
      <w:r w:rsidRPr="0075080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0" w:dyaOrig="340">
          <v:shape id="_x0000_i1087" type="#_x0000_t75" style="width:135pt;height:18pt" o:ole="">
            <v:imagedata r:id="rId144" o:title=""/>
          </v:shape>
          <o:OLEObject Type="Embed" ProgID="Equation.DSMT4" ShapeID="_x0000_i1087" DrawAspect="Content" ObjectID="_1634576689" r:id="rId14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 phân giác </w:t>
      </w:r>
      <w:r w:rsidRPr="00750808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340">
          <v:shape id="_x0000_i1088" type="#_x0000_t75" style="width:29.25pt;height:18pt" o:ole="">
            <v:imagedata r:id="rId141" o:title=""/>
          </v:shape>
          <o:OLEObject Type="Embed" ProgID="Equation.DSMT4" ShapeID="_x0000_i1088" DrawAspect="Content" ObjectID="_1634576690" r:id="rId146"/>
        </w:object>
      </w:r>
    </w:p>
    <w:p w:rsidR="00C049A7" w:rsidRDefault="00C049A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C049A7" w:rsidRDefault="00C049A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C049A7" w:rsidRDefault="00C049A7" w:rsidP="00C049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hình thang cân ABCD ( AB // CD) có E và F lần lượt là trung điểm hai đáy AB và CD. Chứng minh </w:t>
      </w:r>
      <w:r w:rsidRPr="00C049A7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980" w:dyaOrig="260">
          <v:shape id="_x0000_i1089" type="#_x0000_t75" style="width:51pt;height:13.5pt" o:ole="">
            <v:imagedata r:id="rId147" o:title=""/>
          </v:shape>
          <o:OLEObject Type="Embed" ProgID="Equation.DSMT4" ShapeID="_x0000_i1089" DrawAspect="Content" ObjectID="_1634576691" r:id="rId14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049A7" w:rsidRPr="00750808" w:rsidRDefault="00C049A7" w:rsidP="00C049A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049A7" w:rsidRDefault="00C049A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C049A7" w:rsidRDefault="00C049A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49A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-159385</wp:posOffset>
            </wp:positionV>
            <wp:extent cx="2095500" cy="14097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  <w:lang w:val="nl-NL"/>
        </w:rPr>
        <w:t>Gọi O là giao điểm của AC và BD</w:t>
      </w:r>
    </w:p>
    <w:p w:rsidR="00C049A7" w:rsidRDefault="00C049A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- Chứng minh </w:t>
      </w:r>
      <w:r w:rsidRPr="00C049A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90" type="#_x0000_t75" style="width:51pt;height:15pt" o:ole="">
            <v:imagedata r:id="rId150" o:title=""/>
          </v:shape>
          <o:OLEObject Type="Embed" ProgID="Equation.DSMT4" ShapeID="_x0000_i1090" DrawAspect="Content" ObjectID="_1634576692" r:id="rId151"/>
        </w:object>
      </w:r>
    </w:p>
    <w:p w:rsidR="00C049A7" w:rsidRDefault="00C049A7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- Tương tự, có </w:t>
      </w:r>
      <w:r w:rsidRPr="00C049A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519" w:dyaOrig="279">
          <v:shape id="_x0000_i1091" type="#_x0000_t75" style="width:183pt;height:15pt" o:ole="">
            <v:imagedata r:id="rId152" o:title=""/>
          </v:shape>
          <o:OLEObject Type="Embed" ProgID="Equation.DSMT4" ShapeID="_x0000_i1091" DrawAspect="Content" ObjectID="_1634576693" r:id="rId153"/>
        </w:object>
      </w:r>
    </w:p>
    <w:p w:rsidR="00C049A7" w:rsidRDefault="00C049A7" w:rsidP="00C049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hình thang cân ABCD ( AB // CD) có hai đường chéo vuông góc với nhau. Chứng minh chiều cao của hình thang cân bằng nửa tổng hai cạnh đáy</w:t>
      </w:r>
    </w:p>
    <w:p w:rsidR="00C049A7" w:rsidRPr="00750808" w:rsidRDefault="00ED7BBB" w:rsidP="00ED7BBB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D7BBB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872" behindDoc="0" locked="0" layoutInCell="1" allowOverlap="1" wp14:anchorId="544F70A1" wp14:editId="06A0A2EA">
            <wp:simplePos x="0" y="0"/>
            <wp:positionH relativeFrom="column">
              <wp:posOffset>2540</wp:posOffset>
            </wp:positionH>
            <wp:positionV relativeFrom="paragraph">
              <wp:posOffset>18415</wp:posOffset>
            </wp:positionV>
            <wp:extent cx="2057400" cy="16478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049A7" w:rsidRPr="0075080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049A7" w:rsidRDefault="00ED7BBB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Xét hình thang ABCD có các đường cao AH và BK. Từ A kẻ đường thẳng song song với BD cắt CD ở E </w:t>
      </w:r>
      <w:r w:rsidRPr="00C049A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60" w:dyaOrig="279">
          <v:shape id="_x0000_i1092" type="#_x0000_t75" style="width:65.25pt;height:15pt" o:ole="">
            <v:imagedata r:id="rId155" o:title=""/>
          </v:shape>
          <o:OLEObject Type="Embed" ProgID="Equation.DSMT4" ShapeID="_x0000_i1092" DrawAspect="Content" ObjectID="_1634576694" r:id="rId156"/>
        </w:object>
      </w:r>
    </w:p>
    <w:p w:rsidR="00C049A7" w:rsidRDefault="00ED7BBB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hứng minh </w:t>
      </w:r>
      <w:r w:rsidRPr="00C049A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00" w:dyaOrig="340">
          <v:shape id="_x0000_i1093" type="#_x0000_t75" style="width:62.25pt;height:18pt" o:ole="">
            <v:imagedata r:id="rId157" o:title=""/>
          </v:shape>
          <o:OLEObject Type="Embed" ProgID="Equation.DSMT4" ShapeID="_x0000_i1093" DrawAspect="Content" ObjectID="_1634576695" r:id="rId158"/>
        </w:object>
      </w:r>
    </w:p>
    <w:p w:rsidR="00750808" w:rsidRDefault="00ED7BBB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o tam giác EAC vuông cân ở A nên: </w:t>
      </w:r>
      <w:r w:rsidRPr="00ED7BBB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80" w:dyaOrig="620">
          <v:shape id="_x0000_i1094" type="#_x0000_t75" style="width:144.75pt;height:33pt" o:ole="">
            <v:imagedata r:id="rId159" o:title=""/>
          </v:shape>
          <o:OLEObject Type="Embed" ProgID="Equation.DSMT4" ShapeID="_x0000_i1094" DrawAspect="Content" ObjectID="_1634576696" r:id="rId160"/>
        </w:object>
      </w:r>
    </w:p>
    <w:p w:rsidR="005B5AF9" w:rsidRPr="00C037BD" w:rsidRDefault="007301BF" w:rsidP="00C049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049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C049A7" w:rsidRPr="00C049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4</w:t>
      </w:r>
      <w:r w:rsidRPr="00C049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C037B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C037BD">
        <w:rPr>
          <w:rFonts w:ascii="Times New Roman" w:hAnsi="Times New Roman" w:cs="Times New Roman"/>
          <w:sz w:val="28"/>
          <w:szCs w:val="28"/>
          <w:lang w:val="nl-NL"/>
        </w:rPr>
        <w:t xml:space="preserve">Cho hình thang cân ABCD ( AB // CD ) có đường chéo BD vuông góc với cạnh bên BC và đồng thời DB là tia phân giác của </w: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80" w:dyaOrig="340">
          <v:shape id="_x0000_i1095" type="#_x0000_t75" style="width:30pt;height:18pt" o:ole="">
            <v:imagedata r:id="rId161" o:title=""/>
          </v:shape>
          <o:OLEObject Type="Embed" ProgID="Equation.DSMT4" ShapeID="_x0000_i1095" DrawAspect="Content" ObjectID="_1634576697" r:id="rId162"/>
        </w:object>
      </w:r>
    </w:p>
    <w:p w:rsidR="005B5AF9" w:rsidRPr="007D5C5D" w:rsidRDefault="007301BF" w:rsidP="00C049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D5C5D">
        <w:rPr>
          <w:rFonts w:ascii="Times New Roman" w:hAnsi="Times New Roman" w:cs="Times New Roman"/>
          <w:sz w:val="28"/>
          <w:szCs w:val="28"/>
          <w:lang w:val="nl-NL"/>
        </w:rPr>
        <w:t>a. Tính các góc của hình thang cân ABCD</w:t>
      </w:r>
    </w:p>
    <w:p w:rsidR="007301BF" w:rsidRPr="007D5C5D" w:rsidRDefault="00ED7BBB" w:rsidP="00C049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D7BBB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016" behindDoc="0" locked="0" layoutInCell="1" allowOverlap="1" wp14:anchorId="4F4CBE4C" wp14:editId="4E2D4027">
            <wp:simplePos x="0" y="0"/>
            <wp:positionH relativeFrom="column">
              <wp:posOffset>2540</wp:posOffset>
            </wp:positionH>
            <wp:positionV relativeFrom="paragraph">
              <wp:posOffset>469900</wp:posOffset>
            </wp:positionV>
            <wp:extent cx="2057400" cy="13335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301BF" w:rsidRPr="007D5C5D">
        <w:rPr>
          <w:rFonts w:ascii="Times New Roman" w:hAnsi="Times New Roman" w:cs="Times New Roman"/>
          <w:sz w:val="28"/>
          <w:szCs w:val="28"/>
          <w:lang w:val="nl-NL"/>
        </w:rPr>
        <w:t>b. Biết BC = 6cm, tính chu vi và diện tích của hình thang cân ABCD</w:t>
      </w:r>
    </w:p>
    <w:p w:rsidR="007301BF" w:rsidRPr="00C049A7" w:rsidRDefault="007301BF" w:rsidP="007D5C5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49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037BD" w:rsidRPr="007D5C5D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D5C5D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20" w:dyaOrig="380">
          <v:shape id="_x0000_i1096" type="#_x0000_t75" style="width:84.75pt;height:20.25pt" o:ole="">
            <v:imagedata r:id="rId164" o:title=""/>
          </v:shape>
          <o:OLEObject Type="Embed" ProgID="Equation.DSMT4" ShapeID="_x0000_i1096" DrawAspect="Content" ObjectID="_1634576698" r:id="rId165"/>
        </w:object>
      </w:r>
      <w:r w:rsidRPr="007D5C5D">
        <w:rPr>
          <w:rFonts w:ascii="Times New Roman" w:hAnsi="Times New Roman" w:cs="Times New Roman"/>
          <w:sz w:val="28"/>
          <w:szCs w:val="28"/>
          <w:lang w:val="nl-NL"/>
        </w:rPr>
        <w:t xml:space="preserve"> có 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00" w:dyaOrig="380">
          <v:shape id="_x0000_i1097" type="#_x0000_t75" style="width:287.25pt;height:20.25pt" o:ole="">
            <v:imagedata r:id="rId166" o:title=""/>
          </v:shape>
          <o:OLEObject Type="Embed" ProgID="Equation.DSMT4" ShapeID="_x0000_i1097" DrawAspect="Content" ObjectID="_1634576699" r:id="rId167"/>
        </w:object>
      </w:r>
      <w:r w:rsidRPr="007D5C5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5B5AF9" w:rsidRPr="007D5C5D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D5C5D">
        <w:rPr>
          <w:rFonts w:ascii="Times New Roman" w:hAnsi="Times New Roman" w:cs="Times New Roman"/>
          <w:sz w:val="28"/>
          <w:szCs w:val="28"/>
          <w:lang w:val="nl-NL"/>
        </w:rPr>
        <w:t xml:space="preserve">b. Tính được DC = 2.BC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420" w:dyaOrig="360">
          <v:shape id="_x0000_i1098" type="#_x0000_t75" style="width:74.25pt;height:19.5pt" o:ole="">
            <v:imagedata r:id="rId168" o:title=""/>
          </v:shape>
          <o:OLEObject Type="Embed" ProgID="Equation.DSMT4" ShapeID="_x0000_i1098" DrawAspect="Content" ObjectID="_1634576700" r:id="rId169"/>
        </w:object>
      </w:r>
      <w:r w:rsidRPr="007D5C5D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Hạ đường cao BK, ta có </w:t>
      </w:r>
      <w:r w:rsidRPr="00C037BD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540" w:dyaOrig="400">
          <v:shape id="_x0000_i1099" type="#_x0000_t75" style="width:184.5pt;height:21.75pt" o:ole="">
            <v:imagedata r:id="rId170" o:title=""/>
          </v:shape>
          <o:OLEObject Type="Embed" ProgID="Equation.DSMT4" ShapeID="_x0000_i1099" DrawAspect="Content" ObjectID="_1634576701" r:id="rId171"/>
        </w:object>
      </w:r>
    </w:p>
    <w:p w:rsidR="00C037BD" w:rsidRPr="00C037BD" w:rsidRDefault="00C037BD" w:rsidP="00C049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49A7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Bài </w:t>
      </w:r>
      <w:r w:rsidR="00C049A7" w:rsidRPr="00C049A7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C049A7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C037BD">
        <w:rPr>
          <w:rFonts w:ascii="Times New Roman" w:hAnsi="Times New Roman" w:cs="Times New Roman"/>
          <w:sz w:val="28"/>
          <w:szCs w:val="28"/>
        </w:rPr>
        <w:t xml:space="preserve"> Cho tam giác đều ABC. Từ 1 điểm M nằm bên trong tam giác ta vẽ các tia gốc M song song với BC cắt AB ở D, song song với AC cắt BC tại E, song song với AB cắt AC tại F. Chứng minh rằng chu vi tam giác DEF bằng tổng các khoảng cách từ M đến ba đỉnh của tam giác.</w:t>
      </w:r>
    </w:p>
    <w:p w:rsidR="00C037BD" w:rsidRPr="00C049A7" w:rsidRDefault="00ED7BBB" w:rsidP="00ED7BBB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D7BBB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3088" behindDoc="0" locked="0" layoutInCell="1" allowOverlap="1" wp14:anchorId="048E4B29" wp14:editId="61E61904">
            <wp:simplePos x="0" y="0"/>
            <wp:positionH relativeFrom="column">
              <wp:posOffset>2540</wp:posOffset>
            </wp:positionH>
            <wp:positionV relativeFrom="paragraph">
              <wp:posOffset>1270</wp:posOffset>
            </wp:positionV>
            <wp:extent cx="2343150" cy="207645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037BD" w:rsidRPr="00C049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037BD" w:rsidRPr="00C037BD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Chu vi tam giác ABC là : DE + DF + EF</w:t>
      </w:r>
    </w:p>
    <w:p w:rsidR="00C037BD" w:rsidRPr="00C037BD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Khoảng cách từ M đến 3 đỉnh là : MA + MB + MC</w:t>
      </w:r>
    </w:p>
    <w:p w:rsidR="00ED7BBB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Ta cần chứng minh : DE + DF + EF = MA + MB + MC</w:t>
      </w:r>
    </w:p>
    <w:p w:rsidR="00C037BD" w:rsidRPr="00C037BD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+) Ta có hình thang BDME là hình thang cân (</w:t>
      </w:r>
      <w:r w:rsidRPr="00C037B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00" w:dyaOrig="380">
          <v:shape id="_x0000_i1100" type="#_x0000_t75" style="width:141pt;height:20.25pt" o:ole="">
            <v:imagedata r:id="rId173" o:title=""/>
          </v:shape>
          <o:OLEObject Type="Embed" ProgID="Equation.DSMT4" ShapeID="_x0000_i1100" DrawAspect="Content" ObjectID="_1634576702" r:id="rId174"/>
        </w:object>
      </w: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00" w:dyaOrig="279">
          <v:shape id="_x0000_i1101" type="#_x0000_t75" style="width:67.5pt;height:15pt" o:ole="">
            <v:imagedata r:id="rId175" o:title=""/>
          </v:shape>
          <o:OLEObject Type="Embed" ProgID="Equation.DSMT4" ShapeID="_x0000_i1101" DrawAspect="Content" ObjectID="_1634576703" r:id="rId176"/>
        </w:object>
      </w:r>
    </w:p>
    <w:p w:rsidR="00C037BD" w:rsidRPr="00C037BD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sz w:val="28"/>
          <w:szCs w:val="28"/>
          <w:lang w:val="fr-FR"/>
        </w:rPr>
        <w:t>Chứng minh tương tự ta có : DF= MA, EF = MC</w:t>
      </w:r>
    </w:p>
    <w:p w:rsidR="00C037BD" w:rsidRPr="00C037BD" w:rsidRDefault="00C037BD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037B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102" type="#_x0000_t75" style="width:15.75pt;height:12.75pt" o:ole="">
            <v:imagedata r:id="rId177" o:title=""/>
          </v:shape>
          <o:OLEObject Type="Embed" ProgID="Equation.DSMT4" ShapeID="_x0000_i1102" DrawAspect="Content" ObjectID="_1634576704" r:id="rId178"/>
        </w:object>
      </w:r>
      <w:r w:rsidRPr="00C037BD">
        <w:rPr>
          <w:rFonts w:ascii="Times New Roman" w:hAnsi="Times New Roman" w:cs="Times New Roman"/>
          <w:sz w:val="28"/>
          <w:szCs w:val="28"/>
          <w:lang w:val="fr-FR"/>
        </w:rPr>
        <w:t>DE + DF + EF = MA + MB + MC ( đpcm)</w:t>
      </w:r>
    </w:p>
    <w:p w:rsidR="005B5AF9" w:rsidRPr="00C037BD" w:rsidRDefault="005B5AF9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5B5AF9" w:rsidRPr="00C037BD" w:rsidRDefault="005B5AF9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5B5AF9" w:rsidRPr="00C037BD" w:rsidRDefault="005B5AF9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EA53F6" w:rsidRPr="00C037BD" w:rsidRDefault="00EA53F6" w:rsidP="007D5C5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sectPr w:rsidR="00EA53F6" w:rsidRPr="00C037BD" w:rsidSect="007D5C5D">
      <w:footerReference w:type="default" r:id="rId179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19F3" w:rsidRDefault="00EF19F3" w:rsidP="000129EF">
      <w:pPr>
        <w:spacing w:after="0" w:line="240" w:lineRule="auto"/>
      </w:pPr>
      <w:r>
        <w:separator/>
      </w:r>
    </w:p>
  </w:endnote>
  <w:endnote w:type="continuationSeparator" w:id="0">
    <w:p w:rsidR="00EF19F3" w:rsidRDefault="00EF19F3" w:rsidP="00012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667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color w:val="FF0000"/>
        <w:sz w:val="24"/>
        <w:szCs w:val="24"/>
      </w:rPr>
    </w:sdtEndPr>
    <w:sdtContent>
      <w:p w:rsidR="0089063C" w:rsidRPr="00C049A7" w:rsidRDefault="009F6970">
        <w:pPr>
          <w:pStyle w:val="Footer"/>
          <w:jc w:val="cen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C049A7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049A7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049A7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D95164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4</w:t>
        </w:r>
        <w:r w:rsidRPr="00C049A7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  <w:p w:rsidR="0089063C" w:rsidRDefault="008906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19F3" w:rsidRDefault="00EF19F3" w:rsidP="000129EF">
      <w:pPr>
        <w:spacing w:after="0" w:line="240" w:lineRule="auto"/>
      </w:pPr>
      <w:r>
        <w:separator/>
      </w:r>
    </w:p>
  </w:footnote>
  <w:footnote w:type="continuationSeparator" w:id="0">
    <w:p w:rsidR="00EF19F3" w:rsidRDefault="00EF19F3" w:rsidP="000129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EF0"/>
    <w:rsid w:val="000007CF"/>
    <w:rsid w:val="00010032"/>
    <w:rsid w:val="000129EF"/>
    <w:rsid w:val="000B29C1"/>
    <w:rsid w:val="00161300"/>
    <w:rsid w:val="001A39B7"/>
    <w:rsid w:val="00281153"/>
    <w:rsid w:val="00282743"/>
    <w:rsid w:val="002A2742"/>
    <w:rsid w:val="00307494"/>
    <w:rsid w:val="00334EF0"/>
    <w:rsid w:val="004C2A9C"/>
    <w:rsid w:val="004D7446"/>
    <w:rsid w:val="004E1805"/>
    <w:rsid w:val="004F2EF9"/>
    <w:rsid w:val="00511185"/>
    <w:rsid w:val="005B0B53"/>
    <w:rsid w:val="005B5AF9"/>
    <w:rsid w:val="005B67E1"/>
    <w:rsid w:val="005C2AA6"/>
    <w:rsid w:val="00637776"/>
    <w:rsid w:val="0068301F"/>
    <w:rsid w:val="00684399"/>
    <w:rsid w:val="006B4051"/>
    <w:rsid w:val="006C4C32"/>
    <w:rsid w:val="007301BF"/>
    <w:rsid w:val="00750808"/>
    <w:rsid w:val="007D5C5D"/>
    <w:rsid w:val="007F1480"/>
    <w:rsid w:val="0089063C"/>
    <w:rsid w:val="008E558F"/>
    <w:rsid w:val="008F3C30"/>
    <w:rsid w:val="0098450A"/>
    <w:rsid w:val="009F6970"/>
    <w:rsid w:val="00A01A17"/>
    <w:rsid w:val="00A74A8B"/>
    <w:rsid w:val="00AE61E3"/>
    <w:rsid w:val="00B07712"/>
    <w:rsid w:val="00B304DA"/>
    <w:rsid w:val="00C01B66"/>
    <w:rsid w:val="00C037BD"/>
    <w:rsid w:val="00C049A7"/>
    <w:rsid w:val="00C21E8E"/>
    <w:rsid w:val="00C94649"/>
    <w:rsid w:val="00CB0207"/>
    <w:rsid w:val="00D33F24"/>
    <w:rsid w:val="00D83D3E"/>
    <w:rsid w:val="00D95164"/>
    <w:rsid w:val="00E04D27"/>
    <w:rsid w:val="00EA53F6"/>
    <w:rsid w:val="00ED2A6F"/>
    <w:rsid w:val="00ED7BBB"/>
    <w:rsid w:val="00EF19F3"/>
    <w:rsid w:val="00FE48A5"/>
    <w:rsid w:val="00FE6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9"/>
    <o:shapelayout v:ext="edit">
      <o:idmap v:ext="edit" data="1"/>
    </o:shapelayout>
  </w:shapeDefaults>
  <w:decimalSymbol w:val="."/>
  <w:listSeparator w:val=","/>
  <w14:docId w14:val="3F6DE4D2"/>
  <w15:docId w15:val="{D5E0897F-EE00-4610-9483-73E9F3451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C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E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E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9EF"/>
  </w:style>
  <w:style w:type="paragraph" w:styleId="Footer">
    <w:name w:val="footer"/>
    <w:basedOn w:val="Normal"/>
    <w:link w:val="Foot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9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emf"/><Relationship Id="rId84" Type="http://schemas.openxmlformats.org/officeDocument/2006/relationships/image" Target="media/image43.emf"/><Relationship Id="rId89" Type="http://schemas.openxmlformats.org/officeDocument/2006/relationships/image" Target="media/image46.wmf"/><Relationship Id="rId112" Type="http://schemas.openxmlformats.org/officeDocument/2006/relationships/image" Target="media/image58.emf"/><Relationship Id="rId133" Type="http://schemas.openxmlformats.org/officeDocument/2006/relationships/oleObject" Target="embeddings/oleObject58.bin"/><Relationship Id="rId138" Type="http://schemas.openxmlformats.org/officeDocument/2006/relationships/oleObject" Target="embeddings/oleObject60.bin"/><Relationship Id="rId154" Type="http://schemas.openxmlformats.org/officeDocument/2006/relationships/image" Target="media/image81.emf"/><Relationship Id="rId159" Type="http://schemas.openxmlformats.org/officeDocument/2006/relationships/image" Target="media/image84.wmf"/><Relationship Id="rId175" Type="http://schemas.openxmlformats.org/officeDocument/2006/relationships/image" Target="media/image93.wmf"/><Relationship Id="rId170" Type="http://schemas.openxmlformats.org/officeDocument/2006/relationships/image" Target="media/image9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e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7.wmf"/><Relationship Id="rId144" Type="http://schemas.openxmlformats.org/officeDocument/2006/relationships/image" Target="media/image76.wmf"/><Relationship Id="rId149" Type="http://schemas.openxmlformats.org/officeDocument/2006/relationships/image" Target="media/image78.emf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0.bin"/><Relationship Id="rId165" Type="http://schemas.openxmlformats.org/officeDocument/2006/relationships/oleObject" Target="embeddings/oleObject72.bin"/><Relationship Id="rId181" Type="http://schemas.openxmlformats.org/officeDocument/2006/relationships/theme" Target="theme/theme1.xml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70.wmf"/><Relationship Id="rId139" Type="http://schemas.openxmlformats.org/officeDocument/2006/relationships/image" Target="media/image73.wmf"/><Relationship Id="rId80" Type="http://schemas.openxmlformats.org/officeDocument/2006/relationships/image" Target="media/image41.wmf"/><Relationship Id="rId85" Type="http://schemas.openxmlformats.org/officeDocument/2006/relationships/image" Target="media/image44.wmf"/><Relationship Id="rId150" Type="http://schemas.openxmlformats.org/officeDocument/2006/relationships/image" Target="media/image79.wmf"/><Relationship Id="rId155" Type="http://schemas.openxmlformats.org/officeDocument/2006/relationships/image" Target="media/image82.wmf"/><Relationship Id="rId171" Type="http://schemas.openxmlformats.org/officeDocument/2006/relationships/oleObject" Target="embeddings/oleObject75.bin"/><Relationship Id="rId176" Type="http://schemas.openxmlformats.org/officeDocument/2006/relationships/oleObject" Target="embeddings/oleObject77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7.emf"/><Relationship Id="rId96" Type="http://schemas.openxmlformats.org/officeDocument/2006/relationships/image" Target="media/image50.wmf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3.bin"/><Relationship Id="rId161" Type="http://schemas.openxmlformats.org/officeDocument/2006/relationships/image" Target="media/image85.wmf"/><Relationship Id="rId166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2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6.bin"/><Relationship Id="rId156" Type="http://schemas.openxmlformats.org/officeDocument/2006/relationships/oleObject" Target="embeddings/oleObject68.bin"/><Relationship Id="rId177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91.emf"/><Relationship Id="rId18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9.e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4.bin"/><Relationship Id="rId141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3.bin"/><Relationship Id="rId7" Type="http://schemas.openxmlformats.org/officeDocument/2006/relationships/image" Target="media/image1.emf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162" Type="http://schemas.openxmlformats.org/officeDocument/2006/relationships/oleObject" Target="embeddings/oleObject7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71.emf"/><Relationship Id="rId157" Type="http://schemas.openxmlformats.org/officeDocument/2006/relationships/image" Target="media/image83.wmf"/><Relationship Id="rId178" Type="http://schemas.openxmlformats.org/officeDocument/2006/relationships/oleObject" Target="embeddings/oleObject78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52" Type="http://schemas.openxmlformats.org/officeDocument/2006/relationships/image" Target="media/image80.wmf"/><Relationship Id="rId173" Type="http://schemas.openxmlformats.org/officeDocument/2006/relationships/image" Target="media/image92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6.wmf"/><Relationship Id="rId147" Type="http://schemas.openxmlformats.org/officeDocument/2006/relationships/image" Target="media/image77.wmf"/><Relationship Id="rId168" Type="http://schemas.openxmlformats.org/officeDocument/2006/relationships/image" Target="media/image89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121" Type="http://schemas.openxmlformats.org/officeDocument/2006/relationships/image" Target="media/image63.e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6.e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9.wmf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6.bin"/><Relationship Id="rId179" Type="http://schemas.openxmlformats.org/officeDocument/2006/relationships/footer" Target="footer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e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emf"/><Relationship Id="rId78" Type="http://schemas.openxmlformats.org/officeDocument/2006/relationships/image" Target="media/image40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4.wmf"/><Relationship Id="rId143" Type="http://schemas.openxmlformats.org/officeDocument/2006/relationships/image" Target="media/image75.emf"/><Relationship Id="rId148" Type="http://schemas.openxmlformats.org/officeDocument/2006/relationships/oleObject" Target="embeddings/oleObject65.bin"/><Relationship Id="rId164" Type="http://schemas.openxmlformats.org/officeDocument/2006/relationships/image" Target="media/image87.wmf"/><Relationship Id="rId169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94A5F3-EEEC-42BA-BC35-AF94EF0A63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1</Pages>
  <Words>1190</Words>
  <Characters>678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14</cp:revision>
  <dcterms:created xsi:type="dcterms:W3CDTF">2018-06-23T07:40:00Z</dcterms:created>
  <dcterms:modified xsi:type="dcterms:W3CDTF">2019-11-06T13:15:00Z</dcterms:modified>
</cp:coreProperties>
</file>